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709A" w:rsidRPr="0088087F" w:rsidRDefault="00987D7A" w:rsidP="00B94FB6">
      <w:pPr>
        <w:pStyle w:val="10"/>
        <w:jc w:val="both"/>
        <w:rPr>
          <w:rFonts w:ascii="Times New Roman" w:hAnsi="Times New Roman"/>
          <w:spacing w:val="-1"/>
          <w:sz w:val="24"/>
          <w:szCs w:val="24"/>
        </w:rPr>
      </w:pPr>
      <w:r w:rsidRPr="0088087F">
        <w:rPr>
          <w:rFonts w:ascii="Times New Roman" w:hAnsi="Times New Roman"/>
          <w:sz w:val="24"/>
          <w:szCs w:val="24"/>
        </w:rPr>
        <w:tab/>
      </w:r>
      <w:r w:rsidR="008B7D30" w:rsidRPr="0088087F">
        <w:rPr>
          <w:rFonts w:ascii="Times New Roman" w:hAnsi="Times New Roman"/>
          <w:sz w:val="24"/>
          <w:szCs w:val="24"/>
        </w:rPr>
        <w:t xml:space="preserve">Рабочая программа составлена </w:t>
      </w:r>
      <w:r w:rsidRPr="0088087F">
        <w:rPr>
          <w:rFonts w:ascii="Times New Roman" w:hAnsi="Times New Roman"/>
          <w:sz w:val="24"/>
          <w:szCs w:val="24"/>
        </w:rPr>
        <w:t xml:space="preserve">на основе авторской программы по </w:t>
      </w:r>
      <w:r w:rsidR="008F3C7D">
        <w:rPr>
          <w:rFonts w:ascii="Times New Roman" w:hAnsi="Times New Roman"/>
          <w:sz w:val="24"/>
          <w:szCs w:val="24"/>
        </w:rPr>
        <w:t>алгебре для 7 – 9 классов общеобразовательных организаций</w:t>
      </w:r>
      <w:r w:rsidRPr="0088087F">
        <w:rPr>
          <w:rFonts w:ascii="Times New Roman" w:hAnsi="Times New Roman"/>
          <w:sz w:val="24"/>
          <w:szCs w:val="24"/>
        </w:rPr>
        <w:t xml:space="preserve">. </w:t>
      </w:r>
      <w:bookmarkStart w:id="0" w:name="_GoBack"/>
      <w:bookmarkEnd w:id="0"/>
      <w:r w:rsidRPr="0088087F">
        <w:rPr>
          <w:rFonts w:ascii="Times New Roman" w:hAnsi="Times New Roman"/>
          <w:sz w:val="24"/>
          <w:szCs w:val="24"/>
        </w:rPr>
        <w:t xml:space="preserve">Авторы </w:t>
      </w:r>
      <w:r w:rsidR="0003682D" w:rsidRPr="0088087F">
        <w:rPr>
          <w:rFonts w:ascii="Times New Roman" w:hAnsi="Times New Roman"/>
          <w:spacing w:val="-1"/>
          <w:sz w:val="24"/>
          <w:szCs w:val="24"/>
        </w:rPr>
        <w:t>А.Г. Мерзляк, В.Б.. Поло</w:t>
      </w:r>
      <w:r w:rsidR="0003682D" w:rsidRPr="0088087F">
        <w:rPr>
          <w:rFonts w:ascii="Times New Roman" w:hAnsi="Times New Roman"/>
          <w:spacing w:val="-1"/>
          <w:sz w:val="24"/>
          <w:szCs w:val="24"/>
        </w:rPr>
        <w:t>н</w:t>
      </w:r>
      <w:r w:rsidR="0003682D" w:rsidRPr="0088087F">
        <w:rPr>
          <w:rFonts w:ascii="Times New Roman" w:hAnsi="Times New Roman"/>
          <w:spacing w:val="-1"/>
          <w:sz w:val="24"/>
          <w:szCs w:val="24"/>
        </w:rPr>
        <w:t>ский, М.С. Я</w:t>
      </w:r>
      <w:r w:rsidR="005275A6">
        <w:rPr>
          <w:rFonts w:ascii="Times New Roman" w:hAnsi="Times New Roman"/>
          <w:spacing w:val="-1"/>
          <w:sz w:val="24"/>
          <w:szCs w:val="24"/>
        </w:rPr>
        <w:t>кир</w:t>
      </w:r>
      <w:r w:rsidR="0003682D" w:rsidRPr="0088087F">
        <w:rPr>
          <w:rFonts w:ascii="Times New Roman" w:hAnsi="Times New Roman"/>
          <w:spacing w:val="-1"/>
          <w:sz w:val="24"/>
          <w:szCs w:val="24"/>
        </w:rPr>
        <w:t xml:space="preserve"> </w:t>
      </w:r>
      <w:r w:rsidRPr="0088087F">
        <w:rPr>
          <w:rFonts w:ascii="Times New Roman" w:hAnsi="Times New Roman"/>
          <w:spacing w:val="-1"/>
          <w:sz w:val="24"/>
          <w:szCs w:val="24"/>
        </w:rPr>
        <w:t>(</w:t>
      </w:r>
      <w:r w:rsidR="00D13F0E" w:rsidRPr="0088087F">
        <w:rPr>
          <w:rFonts w:ascii="Times New Roman" w:hAnsi="Times New Roman"/>
          <w:sz w:val="24"/>
          <w:szCs w:val="24"/>
        </w:rPr>
        <w:t xml:space="preserve">М.: </w:t>
      </w:r>
      <w:proofErr w:type="spellStart"/>
      <w:r w:rsidR="0003682D" w:rsidRPr="0088087F">
        <w:rPr>
          <w:rFonts w:ascii="Times New Roman" w:hAnsi="Times New Roman"/>
          <w:sz w:val="24"/>
          <w:szCs w:val="24"/>
        </w:rPr>
        <w:t>Вентана</w:t>
      </w:r>
      <w:proofErr w:type="spellEnd"/>
      <w:r w:rsidR="0003682D" w:rsidRPr="0088087F">
        <w:rPr>
          <w:rFonts w:ascii="Times New Roman" w:hAnsi="Times New Roman"/>
          <w:sz w:val="24"/>
          <w:szCs w:val="24"/>
        </w:rPr>
        <w:t xml:space="preserve"> - Граф</w:t>
      </w:r>
      <w:r w:rsidR="00D13F0E" w:rsidRPr="0088087F">
        <w:rPr>
          <w:rFonts w:ascii="Times New Roman" w:hAnsi="Times New Roman"/>
          <w:sz w:val="24"/>
          <w:szCs w:val="24"/>
        </w:rPr>
        <w:t>, 201</w:t>
      </w:r>
      <w:r w:rsidR="0003682D" w:rsidRPr="0088087F">
        <w:rPr>
          <w:rFonts w:ascii="Times New Roman" w:hAnsi="Times New Roman"/>
          <w:sz w:val="24"/>
          <w:szCs w:val="24"/>
        </w:rPr>
        <w:t>5</w:t>
      </w:r>
      <w:r w:rsidRPr="0088087F">
        <w:rPr>
          <w:rFonts w:ascii="Times New Roman" w:hAnsi="Times New Roman"/>
          <w:sz w:val="24"/>
          <w:szCs w:val="24"/>
        </w:rPr>
        <w:t>)</w:t>
      </w:r>
      <w:r w:rsidR="0008464B" w:rsidRPr="0088087F">
        <w:rPr>
          <w:rFonts w:ascii="Times New Roman" w:hAnsi="Times New Roman"/>
          <w:spacing w:val="-1"/>
          <w:sz w:val="24"/>
          <w:szCs w:val="24"/>
        </w:rPr>
        <w:t>.</w:t>
      </w:r>
    </w:p>
    <w:p w:rsidR="002B658B" w:rsidRPr="0088087F" w:rsidRDefault="0088087F" w:rsidP="00B94FB6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A65058" w:rsidRPr="0088087F">
        <w:rPr>
          <w:rFonts w:ascii="Times New Roman" w:hAnsi="Times New Roman"/>
          <w:sz w:val="24"/>
          <w:szCs w:val="24"/>
        </w:rPr>
        <w:t>Н</w:t>
      </w:r>
      <w:r w:rsidR="002B658B" w:rsidRPr="0088087F">
        <w:rPr>
          <w:rFonts w:ascii="Times New Roman" w:hAnsi="Times New Roman"/>
          <w:sz w:val="24"/>
          <w:szCs w:val="24"/>
        </w:rPr>
        <w:t xml:space="preserve">а изучение </w:t>
      </w:r>
      <w:r w:rsidR="00531008">
        <w:rPr>
          <w:rFonts w:ascii="Times New Roman" w:hAnsi="Times New Roman"/>
          <w:sz w:val="24"/>
          <w:szCs w:val="24"/>
        </w:rPr>
        <w:t>алгебры</w:t>
      </w:r>
      <w:r w:rsidR="002B658B" w:rsidRPr="0088087F">
        <w:rPr>
          <w:rFonts w:ascii="Times New Roman" w:hAnsi="Times New Roman"/>
          <w:sz w:val="24"/>
          <w:szCs w:val="24"/>
        </w:rPr>
        <w:t xml:space="preserve"> в </w:t>
      </w:r>
      <w:r w:rsidR="00531008">
        <w:rPr>
          <w:rFonts w:ascii="Times New Roman" w:hAnsi="Times New Roman"/>
          <w:sz w:val="24"/>
          <w:szCs w:val="24"/>
        </w:rPr>
        <w:t>7</w:t>
      </w:r>
      <w:r w:rsidR="002B658B" w:rsidRPr="0088087F">
        <w:rPr>
          <w:rFonts w:ascii="Times New Roman" w:hAnsi="Times New Roman"/>
          <w:sz w:val="24"/>
          <w:szCs w:val="24"/>
        </w:rPr>
        <w:t xml:space="preserve"> – </w:t>
      </w:r>
      <w:r w:rsidR="00531008">
        <w:rPr>
          <w:rFonts w:ascii="Times New Roman" w:hAnsi="Times New Roman"/>
          <w:sz w:val="24"/>
          <w:szCs w:val="24"/>
        </w:rPr>
        <w:t>9</w:t>
      </w:r>
      <w:r w:rsidR="002B658B" w:rsidRPr="0088087F">
        <w:rPr>
          <w:rFonts w:ascii="Times New Roman" w:hAnsi="Times New Roman"/>
          <w:sz w:val="24"/>
          <w:szCs w:val="24"/>
        </w:rPr>
        <w:t xml:space="preserve"> классах отводится </w:t>
      </w:r>
      <w:r w:rsidR="0003682D" w:rsidRPr="0088087F">
        <w:rPr>
          <w:rFonts w:ascii="Times New Roman" w:hAnsi="Times New Roman"/>
          <w:sz w:val="24"/>
          <w:szCs w:val="24"/>
        </w:rPr>
        <w:t>3</w:t>
      </w:r>
      <w:r w:rsidR="00531008">
        <w:rPr>
          <w:rFonts w:ascii="Times New Roman" w:hAnsi="Times New Roman"/>
          <w:sz w:val="24"/>
          <w:szCs w:val="24"/>
        </w:rPr>
        <w:t>06</w:t>
      </w:r>
      <w:r>
        <w:rPr>
          <w:rFonts w:ascii="Times New Roman" w:hAnsi="Times New Roman"/>
          <w:sz w:val="24"/>
          <w:szCs w:val="24"/>
        </w:rPr>
        <w:t xml:space="preserve"> часов</w:t>
      </w:r>
      <w:r w:rsidR="00531008">
        <w:rPr>
          <w:rFonts w:ascii="Times New Roman" w:hAnsi="Times New Roman"/>
          <w:sz w:val="24"/>
          <w:szCs w:val="24"/>
        </w:rPr>
        <w:t>.</w:t>
      </w:r>
    </w:p>
    <w:tbl>
      <w:tblPr>
        <w:tblStyle w:val="ae"/>
        <w:tblW w:w="0" w:type="auto"/>
        <w:tblInd w:w="708" w:type="dxa"/>
        <w:tblLook w:val="04A0" w:firstRow="1" w:lastRow="0" w:firstColumn="1" w:lastColumn="0" w:noHBand="0" w:noVBand="1"/>
      </w:tblPr>
      <w:tblGrid>
        <w:gridCol w:w="2235"/>
        <w:gridCol w:w="1628"/>
        <w:gridCol w:w="1862"/>
        <w:gridCol w:w="1784"/>
        <w:gridCol w:w="1920"/>
      </w:tblGrid>
      <w:tr w:rsidR="002257A9" w:rsidRPr="0088087F" w:rsidTr="00BF4FF9">
        <w:tc>
          <w:tcPr>
            <w:tcW w:w="2235" w:type="dxa"/>
          </w:tcPr>
          <w:p w:rsidR="002257A9" w:rsidRPr="0088087F" w:rsidRDefault="002257A9" w:rsidP="00B94FB6">
            <w:pPr>
              <w:pStyle w:val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087F">
              <w:rPr>
                <w:rFonts w:ascii="Times New Roman" w:hAnsi="Times New Roman"/>
                <w:sz w:val="24"/>
                <w:szCs w:val="24"/>
              </w:rPr>
              <w:t>Класс</w:t>
            </w:r>
          </w:p>
        </w:tc>
        <w:tc>
          <w:tcPr>
            <w:tcW w:w="1628" w:type="dxa"/>
          </w:tcPr>
          <w:p w:rsidR="002257A9" w:rsidRPr="008F3C7D" w:rsidRDefault="002257A9" w:rsidP="00B94FB6">
            <w:pPr>
              <w:pStyle w:val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3C7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862" w:type="dxa"/>
          </w:tcPr>
          <w:p w:rsidR="002257A9" w:rsidRPr="008F3C7D" w:rsidRDefault="002257A9" w:rsidP="00B94FB6">
            <w:pPr>
              <w:pStyle w:val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3C7D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784" w:type="dxa"/>
          </w:tcPr>
          <w:p w:rsidR="002257A9" w:rsidRPr="008F3C7D" w:rsidRDefault="002257A9" w:rsidP="00B94FB6">
            <w:pPr>
              <w:pStyle w:val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3C7D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920" w:type="dxa"/>
          </w:tcPr>
          <w:p w:rsidR="002257A9" w:rsidRPr="0088087F" w:rsidRDefault="002257A9" w:rsidP="00B94FB6">
            <w:pPr>
              <w:pStyle w:val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087F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</w:tr>
      <w:tr w:rsidR="002257A9" w:rsidRPr="0088087F" w:rsidTr="00BF4FF9">
        <w:trPr>
          <w:trHeight w:val="164"/>
        </w:trPr>
        <w:tc>
          <w:tcPr>
            <w:tcW w:w="2235" w:type="dxa"/>
          </w:tcPr>
          <w:p w:rsidR="002257A9" w:rsidRPr="0088087F" w:rsidRDefault="002257A9" w:rsidP="00B94FB6">
            <w:pPr>
              <w:pStyle w:val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087F">
              <w:rPr>
                <w:rFonts w:ascii="Times New Roman" w:hAnsi="Times New Roman"/>
                <w:sz w:val="24"/>
                <w:szCs w:val="24"/>
              </w:rPr>
              <w:t>Кол-во часов в год</w:t>
            </w:r>
          </w:p>
        </w:tc>
        <w:tc>
          <w:tcPr>
            <w:tcW w:w="1628" w:type="dxa"/>
          </w:tcPr>
          <w:p w:rsidR="002257A9" w:rsidRPr="008F3C7D" w:rsidRDefault="002257A9" w:rsidP="00B94FB6">
            <w:pPr>
              <w:pStyle w:val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3C7D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862" w:type="dxa"/>
          </w:tcPr>
          <w:p w:rsidR="002257A9" w:rsidRPr="00BF4FF9" w:rsidRDefault="002257A9" w:rsidP="00BF4FF9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8F3C7D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784" w:type="dxa"/>
          </w:tcPr>
          <w:p w:rsidR="002257A9" w:rsidRPr="00BF4FF9" w:rsidRDefault="002257A9" w:rsidP="00BF4FF9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8F3C7D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920" w:type="dxa"/>
          </w:tcPr>
          <w:p w:rsidR="002257A9" w:rsidRPr="008F3C7D" w:rsidRDefault="002257A9" w:rsidP="002257A9">
            <w:pPr>
              <w:pStyle w:val="1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8087F">
              <w:rPr>
                <w:rFonts w:ascii="Times New Roman" w:hAnsi="Times New Roman"/>
                <w:sz w:val="24"/>
                <w:szCs w:val="24"/>
              </w:rPr>
              <w:t>3</w:t>
            </w:r>
            <w:r w:rsidRPr="008F3C7D">
              <w:rPr>
                <w:rFonts w:ascii="Times New Roman" w:hAnsi="Times New Roman"/>
                <w:sz w:val="24"/>
                <w:szCs w:val="24"/>
              </w:rPr>
              <w:t>06</w:t>
            </w:r>
          </w:p>
        </w:tc>
      </w:tr>
    </w:tbl>
    <w:p w:rsidR="002B658B" w:rsidRPr="0088087F" w:rsidRDefault="002B658B" w:rsidP="00B94FB6">
      <w:pPr>
        <w:pStyle w:val="10"/>
        <w:jc w:val="both"/>
        <w:rPr>
          <w:rFonts w:ascii="Times New Roman" w:hAnsi="Times New Roman"/>
          <w:sz w:val="24"/>
          <w:szCs w:val="24"/>
        </w:rPr>
      </w:pPr>
    </w:p>
    <w:p w:rsidR="0003682D" w:rsidRPr="00275169" w:rsidRDefault="00275169" w:rsidP="00B94FB6">
      <w:pPr>
        <w:pStyle w:val="10"/>
        <w:tabs>
          <w:tab w:val="left" w:pos="709"/>
        </w:tabs>
        <w:jc w:val="both"/>
        <w:rPr>
          <w:rFonts w:ascii="Times New Roman" w:hAnsi="Times New Roman"/>
          <w:sz w:val="24"/>
          <w:szCs w:val="24"/>
        </w:rPr>
      </w:pPr>
      <w:bookmarkStart w:id="1" w:name="bookmark0"/>
      <w:r>
        <w:rPr>
          <w:rFonts w:ascii="Times New Roman" w:hAnsi="Times New Roman"/>
          <w:b/>
          <w:sz w:val="24"/>
          <w:szCs w:val="24"/>
        </w:rPr>
        <w:tab/>
      </w:r>
      <w:r w:rsidR="0088087F" w:rsidRPr="00275169">
        <w:rPr>
          <w:rFonts w:ascii="Times New Roman" w:hAnsi="Times New Roman"/>
          <w:b/>
          <w:sz w:val="24"/>
          <w:szCs w:val="24"/>
        </w:rPr>
        <w:t>1.</w:t>
      </w:r>
      <w:r w:rsidR="0088087F" w:rsidRPr="00275169">
        <w:rPr>
          <w:rFonts w:ascii="Times New Roman" w:hAnsi="Times New Roman"/>
          <w:sz w:val="24"/>
          <w:szCs w:val="24"/>
        </w:rPr>
        <w:t xml:space="preserve"> </w:t>
      </w:r>
      <w:r w:rsidR="0088087F" w:rsidRPr="00275169">
        <w:rPr>
          <w:rStyle w:val="ad"/>
          <w:b/>
          <w:sz w:val="24"/>
          <w:szCs w:val="24"/>
        </w:rPr>
        <w:t>ПЛАНИРУЕМЫЕ РЕЗУЛЬТАТЫ</w:t>
      </w:r>
      <w:bookmarkEnd w:id="1"/>
    </w:p>
    <w:p w:rsidR="00874BB2" w:rsidRPr="00275169" w:rsidRDefault="00874BB2" w:rsidP="00B94FB6">
      <w:pPr>
        <w:pStyle w:val="10"/>
        <w:jc w:val="both"/>
        <w:rPr>
          <w:rFonts w:ascii="Times New Roman" w:hAnsi="Times New Roman"/>
          <w:sz w:val="24"/>
          <w:szCs w:val="24"/>
        </w:rPr>
      </w:pPr>
    </w:p>
    <w:p w:rsidR="00AC10C5" w:rsidRPr="00AC10C5" w:rsidRDefault="0088087F" w:rsidP="00AC10C5">
      <w:pPr>
        <w:pStyle w:val="10"/>
        <w:jc w:val="both"/>
        <w:rPr>
          <w:rFonts w:ascii="Times New Roman" w:hAnsi="Times New Roman"/>
          <w:b/>
          <w:sz w:val="24"/>
          <w:szCs w:val="24"/>
          <w:lang w:val="en-US"/>
        </w:rPr>
      </w:pPr>
      <w:bookmarkStart w:id="2" w:name="bookmark1"/>
      <w:r w:rsidRPr="00275169">
        <w:rPr>
          <w:rFonts w:ascii="Times New Roman" w:hAnsi="Times New Roman"/>
          <w:sz w:val="24"/>
          <w:szCs w:val="24"/>
        </w:rPr>
        <w:tab/>
      </w:r>
      <w:r w:rsidR="0003682D" w:rsidRPr="00AC10C5">
        <w:rPr>
          <w:rFonts w:ascii="Times New Roman" w:hAnsi="Times New Roman"/>
          <w:b/>
          <w:sz w:val="24"/>
          <w:szCs w:val="24"/>
        </w:rPr>
        <w:t>Личностные результаты:</w:t>
      </w:r>
    </w:p>
    <w:p w:rsidR="00AC10C5" w:rsidRPr="00AC10C5" w:rsidRDefault="00AC10C5" w:rsidP="00BF418C">
      <w:pPr>
        <w:pStyle w:val="10"/>
        <w:numPr>
          <w:ilvl w:val="0"/>
          <w:numId w:val="14"/>
        </w:numPr>
        <w:jc w:val="both"/>
        <w:rPr>
          <w:rFonts w:ascii="Times New Roman" w:hAnsi="Times New Roman"/>
          <w:sz w:val="24"/>
          <w:szCs w:val="24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AC10C5" w:rsidRPr="00AC10C5" w:rsidRDefault="00AC10C5" w:rsidP="00BF418C">
      <w:pPr>
        <w:pStyle w:val="10"/>
        <w:numPr>
          <w:ilvl w:val="0"/>
          <w:numId w:val="14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ответственное отношение к учению, готовность и спо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 xml:space="preserve">собность </w:t>
      </w:r>
      <w:proofErr w:type="gramStart"/>
      <w:r w:rsidRPr="00AC10C5">
        <w:rPr>
          <w:rFonts w:ascii="Times New Roman" w:hAnsi="Times New Roman"/>
          <w:sz w:val="24"/>
          <w:szCs w:val="24"/>
          <w:lang w:bidi="ru-RU"/>
        </w:rPr>
        <w:t>обучающихся</w:t>
      </w:r>
      <w:proofErr w:type="gramEnd"/>
      <w:r w:rsidRPr="00AC10C5">
        <w:rPr>
          <w:rFonts w:ascii="Times New Roman" w:hAnsi="Times New Roman"/>
          <w:sz w:val="24"/>
          <w:szCs w:val="24"/>
          <w:lang w:bidi="ru-RU"/>
        </w:rPr>
        <w:t xml:space="preserve"> к самора</w:t>
      </w:r>
      <w:r w:rsidRPr="00AC10C5">
        <w:rPr>
          <w:rFonts w:ascii="Times New Roman" w:hAnsi="Times New Roman"/>
          <w:sz w:val="24"/>
          <w:szCs w:val="24"/>
          <w:lang w:bidi="ru-RU"/>
        </w:rPr>
        <w:t>з</w:t>
      </w:r>
      <w:r w:rsidRPr="00AC10C5">
        <w:rPr>
          <w:rFonts w:ascii="Times New Roman" w:hAnsi="Times New Roman"/>
          <w:sz w:val="24"/>
          <w:szCs w:val="24"/>
          <w:lang w:bidi="ru-RU"/>
        </w:rPr>
        <w:t>витию и самообразова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нию на основе мотивации к обучению и познанию;</w:t>
      </w:r>
    </w:p>
    <w:p w:rsidR="00AC10C5" w:rsidRPr="00AC10C5" w:rsidRDefault="00AC10C5" w:rsidP="00BF418C">
      <w:pPr>
        <w:pStyle w:val="10"/>
        <w:numPr>
          <w:ilvl w:val="0"/>
          <w:numId w:val="14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осознанный выбор и построение дальнейшей индивиду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альной траектории образования на базе ориентировки и мире профессий и профессиональных предпочтений с учётом устойчивых познавательных интересов, а так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 xml:space="preserve">же на основе формирования уважительного отношения </w:t>
      </w:r>
      <w:proofErr w:type="gramStart"/>
      <w:r w:rsidRPr="00AC10C5">
        <w:rPr>
          <w:rFonts w:ascii="Times New Roman" w:hAnsi="Times New Roman"/>
          <w:sz w:val="24"/>
          <w:szCs w:val="24"/>
          <w:lang w:bidi="ru-RU"/>
        </w:rPr>
        <w:t>к</w:t>
      </w:r>
      <w:proofErr w:type="gramEnd"/>
      <w:r w:rsidRPr="00AC10C5">
        <w:rPr>
          <w:rFonts w:ascii="Times New Roman" w:hAnsi="Times New Roman"/>
          <w:sz w:val="24"/>
          <w:szCs w:val="24"/>
          <w:lang w:bidi="ru-RU"/>
        </w:rPr>
        <w:t xml:space="preserve"> груду, развитие опыта участия в социально значимом труде;</w:t>
      </w:r>
    </w:p>
    <w:p w:rsidR="00AC10C5" w:rsidRPr="00AC10C5" w:rsidRDefault="00AC10C5" w:rsidP="00BF418C">
      <w:pPr>
        <w:pStyle w:val="10"/>
        <w:numPr>
          <w:ilvl w:val="0"/>
          <w:numId w:val="14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умение контролировать процесс и результат учебной и математической деятельности;</w:t>
      </w:r>
    </w:p>
    <w:p w:rsidR="00AC10C5" w:rsidRPr="00AC10C5" w:rsidRDefault="00AC10C5" w:rsidP="00BF418C">
      <w:pPr>
        <w:pStyle w:val="10"/>
        <w:numPr>
          <w:ilvl w:val="0"/>
          <w:numId w:val="14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критичность мышления, инициатива, находчивость, активность при решении математ</w:t>
      </w:r>
      <w:r w:rsidRPr="00AC10C5">
        <w:rPr>
          <w:rFonts w:ascii="Times New Roman" w:hAnsi="Times New Roman"/>
          <w:sz w:val="24"/>
          <w:szCs w:val="24"/>
          <w:lang w:bidi="ru-RU"/>
        </w:rPr>
        <w:t>и</w:t>
      </w:r>
      <w:r w:rsidRPr="00AC10C5">
        <w:rPr>
          <w:rFonts w:ascii="Times New Roman" w:hAnsi="Times New Roman"/>
          <w:sz w:val="24"/>
          <w:szCs w:val="24"/>
          <w:lang w:bidi="ru-RU"/>
        </w:rPr>
        <w:t>ческих задач.</w:t>
      </w:r>
    </w:p>
    <w:p w:rsidR="0003682D" w:rsidRPr="00275169" w:rsidRDefault="0088087F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  <w:r w:rsidRPr="00275169">
        <w:rPr>
          <w:rFonts w:ascii="Times New Roman" w:hAnsi="Times New Roman"/>
          <w:sz w:val="24"/>
          <w:szCs w:val="24"/>
        </w:rPr>
        <w:tab/>
      </w:r>
      <w:proofErr w:type="spellStart"/>
      <w:r w:rsidR="0003682D" w:rsidRPr="00275169">
        <w:rPr>
          <w:rFonts w:ascii="Times New Roman" w:hAnsi="Times New Roman"/>
          <w:b/>
          <w:sz w:val="24"/>
          <w:szCs w:val="24"/>
        </w:rPr>
        <w:t>Метапредметные</w:t>
      </w:r>
      <w:proofErr w:type="spellEnd"/>
      <w:r w:rsidR="0003682D" w:rsidRPr="00275169">
        <w:rPr>
          <w:rFonts w:ascii="Times New Roman" w:hAnsi="Times New Roman"/>
          <w:b/>
          <w:sz w:val="24"/>
          <w:szCs w:val="24"/>
        </w:rPr>
        <w:t xml:space="preserve"> результаты:</w:t>
      </w:r>
    </w:p>
    <w:p w:rsidR="00AC10C5" w:rsidRP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умение самостоятельно определять цели своего обуче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 xml:space="preserve">ния, ставить и формулировать для себя новые задачи </w:t>
      </w:r>
      <w:r>
        <w:rPr>
          <w:rFonts w:ascii="Times New Roman" w:hAnsi="Times New Roman"/>
          <w:sz w:val="24"/>
          <w:szCs w:val="24"/>
          <w:lang w:bidi="ru-RU"/>
        </w:rPr>
        <w:t>в</w:t>
      </w:r>
      <w:r w:rsidRPr="00AC10C5">
        <w:rPr>
          <w:rFonts w:ascii="Times New Roman" w:hAnsi="Times New Roman"/>
          <w:sz w:val="24"/>
          <w:szCs w:val="24"/>
          <w:lang w:bidi="ru-RU"/>
        </w:rPr>
        <w:t xml:space="preserve"> учёбе, развивать мотивы и интересы своей познава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тельной деятел</w:t>
      </w:r>
      <w:r w:rsidRPr="00AC10C5">
        <w:rPr>
          <w:rFonts w:ascii="Times New Roman" w:hAnsi="Times New Roman"/>
          <w:sz w:val="24"/>
          <w:szCs w:val="24"/>
          <w:lang w:bidi="ru-RU"/>
        </w:rPr>
        <w:t>ь</w:t>
      </w:r>
      <w:r w:rsidRPr="00AC10C5">
        <w:rPr>
          <w:rFonts w:ascii="Times New Roman" w:hAnsi="Times New Roman"/>
          <w:sz w:val="24"/>
          <w:szCs w:val="24"/>
          <w:lang w:bidi="ru-RU"/>
        </w:rPr>
        <w:t>ности;</w:t>
      </w:r>
    </w:p>
    <w:p w:rsidR="00AC10C5" w:rsidRP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умение соотносить свои действия с планируемыми ре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зультатами, осуществлять контроль своей деятельности и процессе достижения результата, определять способы действий в рамках предложенных условий и требова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нии, корректировать свои действия в соотве</w:t>
      </w:r>
      <w:r w:rsidRPr="00AC10C5">
        <w:rPr>
          <w:rFonts w:ascii="Times New Roman" w:hAnsi="Times New Roman"/>
          <w:sz w:val="24"/>
          <w:szCs w:val="24"/>
          <w:lang w:bidi="ru-RU"/>
        </w:rPr>
        <w:t>т</w:t>
      </w:r>
      <w:r w:rsidRPr="00AC10C5">
        <w:rPr>
          <w:rFonts w:ascii="Times New Roman" w:hAnsi="Times New Roman"/>
          <w:sz w:val="24"/>
          <w:szCs w:val="24"/>
          <w:lang w:bidi="ru-RU"/>
        </w:rPr>
        <w:t>ствии с из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меняющейся ситуацией;</w:t>
      </w:r>
    </w:p>
    <w:p w:rsidR="00AC10C5" w:rsidRP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умение определять понятия, создавать обобщения, уста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навливать аналогии, классифиц</w:t>
      </w:r>
      <w:r w:rsidRPr="00AC10C5">
        <w:rPr>
          <w:rFonts w:ascii="Times New Roman" w:hAnsi="Times New Roman"/>
          <w:sz w:val="24"/>
          <w:szCs w:val="24"/>
          <w:lang w:bidi="ru-RU"/>
        </w:rPr>
        <w:t>и</w:t>
      </w:r>
      <w:r w:rsidRPr="00AC10C5">
        <w:rPr>
          <w:rFonts w:ascii="Times New Roman" w:hAnsi="Times New Roman"/>
          <w:sz w:val="24"/>
          <w:szCs w:val="24"/>
          <w:lang w:bidi="ru-RU"/>
        </w:rPr>
        <w:t>ровать, самостоятельно выбирать основания и критерии для классификации;</w:t>
      </w:r>
    </w:p>
    <w:p w:rsidR="00AC10C5" w:rsidRP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 xml:space="preserve">умение устанавливать причинно-следственные связи, строить </w:t>
      </w:r>
      <w:proofErr w:type="gramStart"/>
      <w:r w:rsidRPr="00AC10C5">
        <w:rPr>
          <w:rFonts w:ascii="Times New Roman" w:hAnsi="Times New Roman"/>
          <w:sz w:val="24"/>
          <w:szCs w:val="24"/>
          <w:lang w:bidi="ru-RU"/>
        </w:rPr>
        <w:t>логическое рассуждение</w:t>
      </w:r>
      <w:proofErr w:type="gramEnd"/>
      <w:r w:rsidRPr="00AC10C5">
        <w:rPr>
          <w:rFonts w:ascii="Times New Roman" w:hAnsi="Times New Roman"/>
          <w:sz w:val="24"/>
          <w:szCs w:val="24"/>
          <w:lang w:bidi="ru-RU"/>
        </w:rPr>
        <w:t>, умозаключение (индук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тивное, дедуктивное и по аналогии) и делать выводы;</w:t>
      </w:r>
    </w:p>
    <w:p w:rsid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развитие компетентности в области использования ин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 xml:space="preserve">формационно-коммуникационных технологий; </w:t>
      </w:r>
    </w:p>
    <w:p w:rsidR="00AC10C5" w:rsidRP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первоначальные представления об идеях и о методах математики как об универсальном языке науки и тех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ники, о средстве моделирования явлений и процессов;</w:t>
      </w:r>
    </w:p>
    <w:p w:rsidR="00AC10C5" w:rsidRP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умение видеть математическую задачу в контексте про</w:t>
      </w:r>
      <w:r>
        <w:rPr>
          <w:rFonts w:ascii="Times New Roman" w:hAnsi="Times New Roman"/>
          <w:sz w:val="24"/>
          <w:szCs w:val="24"/>
          <w:lang w:bidi="ru-RU"/>
        </w:rPr>
        <w:t>б</w:t>
      </w:r>
      <w:r w:rsidRPr="00AC10C5">
        <w:rPr>
          <w:rFonts w:ascii="Times New Roman" w:hAnsi="Times New Roman"/>
          <w:sz w:val="24"/>
          <w:szCs w:val="24"/>
          <w:lang w:bidi="ru-RU"/>
        </w:rPr>
        <w:t>лемной ситуации в других ди</w:t>
      </w:r>
      <w:r w:rsidRPr="00AC10C5">
        <w:rPr>
          <w:rFonts w:ascii="Times New Roman" w:hAnsi="Times New Roman"/>
          <w:sz w:val="24"/>
          <w:szCs w:val="24"/>
          <w:lang w:bidi="ru-RU"/>
        </w:rPr>
        <w:t>с</w:t>
      </w:r>
      <w:r w:rsidRPr="00AC10C5">
        <w:rPr>
          <w:rFonts w:ascii="Times New Roman" w:hAnsi="Times New Roman"/>
          <w:sz w:val="24"/>
          <w:szCs w:val="24"/>
          <w:lang w:bidi="ru-RU"/>
        </w:rPr>
        <w:t>циплинах, в окружаю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щей жизни;</w:t>
      </w:r>
    </w:p>
    <w:p w:rsidR="00AC10C5" w:rsidRP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умение находить в различных источниках информа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цию, необходимую для решения м</w:t>
      </w:r>
      <w:r w:rsidRPr="00AC10C5">
        <w:rPr>
          <w:rFonts w:ascii="Times New Roman" w:hAnsi="Times New Roman"/>
          <w:sz w:val="24"/>
          <w:szCs w:val="24"/>
          <w:lang w:bidi="ru-RU"/>
        </w:rPr>
        <w:t>а</w:t>
      </w:r>
      <w:r w:rsidRPr="00AC10C5">
        <w:rPr>
          <w:rFonts w:ascii="Times New Roman" w:hAnsi="Times New Roman"/>
          <w:sz w:val="24"/>
          <w:szCs w:val="24"/>
          <w:lang w:bidi="ru-RU"/>
        </w:rPr>
        <w:t>тематических задач, и представлять её в понятной форме, принимать решение в услов</w:t>
      </w:r>
      <w:r w:rsidRPr="00AC10C5">
        <w:rPr>
          <w:rFonts w:ascii="Times New Roman" w:hAnsi="Times New Roman"/>
          <w:sz w:val="24"/>
          <w:szCs w:val="24"/>
          <w:lang w:bidi="ru-RU"/>
        </w:rPr>
        <w:t>и</w:t>
      </w:r>
      <w:r w:rsidRPr="00AC10C5">
        <w:rPr>
          <w:rFonts w:ascii="Times New Roman" w:hAnsi="Times New Roman"/>
          <w:sz w:val="24"/>
          <w:szCs w:val="24"/>
          <w:lang w:bidi="ru-RU"/>
        </w:rPr>
        <w:t>ях неполной или избыточной, точной или вероятностной информации;</w:t>
      </w:r>
    </w:p>
    <w:p w:rsidR="00AC10C5" w:rsidRP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умение понимать и использовать математические сред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ства наглядности (графики, та</w:t>
      </w:r>
      <w:r w:rsidRPr="00AC10C5">
        <w:rPr>
          <w:rFonts w:ascii="Times New Roman" w:hAnsi="Times New Roman"/>
          <w:sz w:val="24"/>
          <w:szCs w:val="24"/>
          <w:lang w:bidi="ru-RU"/>
        </w:rPr>
        <w:t>б</w:t>
      </w:r>
      <w:r w:rsidRPr="00AC10C5">
        <w:rPr>
          <w:rFonts w:ascii="Times New Roman" w:hAnsi="Times New Roman"/>
          <w:sz w:val="24"/>
          <w:szCs w:val="24"/>
          <w:lang w:bidi="ru-RU"/>
        </w:rPr>
        <w:t>лицы, схемы и др.) для иллюстрации, интерпретации, аргументации;</w:t>
      </w:r>
    </w:p>
    <w:p w:rsidR="00AC10C5" w:rsidRP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умение выдвигать гипотезы при решении задачи, пони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мать необходимость их проверки;</w:t>
      </w:r>
    </w:p>
    <w:p w:rsidR="00AC10C5" w:rsidRPr="00AC10C5" w:rsidRDefault="00AC10C5" w:rsidP="00BF418C">
      <w:pPr>
        <w:pStyle w:val="10"/>
        <w:numPr>
          <w:ilvl w:val="0"/>
          <w:numId w:val="16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понимание сущности алгоритмических предписаний и умение действовать в соотве</w:t>
      </w:r>
      <w:r w:rsidRPr="00AC10C5">
        <w:rPr>
          <w:rFonts w:ascii="Times New Roman" w:hAnsi="Times New Roman"/>
          <w:sz w:val="24"/>
          <w:szCs w:val="24"/>
          <w:lang w:bidi="ru-RU"/>
        </w:rPr>
        <w:t>т</w:t>
      </w:r>
      <w:r w:rsidRPr="00AC10C5">
        <w:rPr>
          <w:rFonts w:ascii="Times New Roman" w:hAnsi="Times New Roman"/>
          <w:sz w:val="24"/>
          <w:szCs w:val="24"/>
          <w:lang w:bidi="ru-RU"/>
        </w:rPr>
        <w:t>ствии с предложенным алгоритмом.</w:t>
      </w:r>
    </w:p>
    <w:p w:rsidR="0003682D" w:rsidRPr="00275169" w:rsidRDefault="0088087F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  <w:r w:rsidRPr="00275169">
        <w:rPr>
          <w:rFonts w:ascii="Times New Roman" w:hAnsi="Times New Roman"/>
          <w:sz w:val="24"/>
          <w:szCs w:val="24"/>
        </w:rPr>
        <w:tab/>
      </w:r>
      <w:r w:rsidR="0003682D" w:rsidRPr="00275169">
        <w:rPr>
          <w:rFonts w:ascii="Times New Roman" w:hAnsi="Times New Roman"/>
          <w:b/>
          <w:sz w:val="24"/>
          <w:szCs w:val="24"/>
        </w:rPr>
        <w:t>Предметные результаты:</w:t>
      </w:r>
    </w:p>
    <w:bookmarkEnd w:id="2"/>
    <w:p w:rsidR="00AC10C5" w:rsidRPr="00AC10C5" w:rsidRDefault="00AC10C5" w:rsidP="00BF418C">
      <w:pPr>
        <w:pStyle w:val="10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осознание значения математики для повседневной жиз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ни человека;</w:t>
      </w:r>
    </w:p>
    <w:p w:rsidR="00AC10C5" w:rsidRPr="00AC10C5" w:rsidRDefault="00AC10C5" w:rsidP="00BF418C">
      <w:pPr>
        <w:pStyle w:val="10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представление о математической науке как сфере мате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матической деятельности, об эт</w:t>
      </w:r>
      <w:r w:rsidRPr="00AC10C5">
        <w:rPr>
          <w:rFonts w:ascii="Times New Roman" w:hAnsi="Times New Roman"/>
          <w:sz w:val="24"/>
          <w:szCs w:val="24"/>
          <w:lang w:bidi="ru-RU"/>
        </w:rPr>
        <w:t>а</w:t>
      </w:r>
      <w:r w:rsidRPr="00AC10C5">
        <w:rPr>
          <w:rFonts w:ascii="Times New Roman" w:hAnsi="Times New Roman"/>
          <w:sz w:val="24"/>
          <w:szCs w:val="24"/>
          <w:lang w:bidi="ru-RU"/>
        </w:rPr>
        <w:t>пах её развития, о её значимости для развития цивилизации;</w:t>
      </w:r>
    </w:p>
    <w:p w:rsidR="00AC10C5" w:rsidRPr="00AC10C5" w:rsidRDefault="00AC10C5" w:rsidP="00BF418C">
      <w:pPr>
        <w:pStyle w:val="10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lastRenderedPageBreak/>
        <w:t>развитие умений работать с учебным математическим текстом (анализировать, извлекать необходимую ин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формацию), точно и грамотно выражать свои мысли с применением м</w:t>
      </w:r>
      <w:r w:rsidRPr="00AC10C5">
        <w:rPr>
          <w:rFonts w:ascii="Times New Roman" w:hAnsi="Times New Roman"/>
          <w:sz w:val="24"/>
          <w:szCs w:val="24"/>
          <w:lang w:bidi="ru-RU"/>
        </w:rPr>
        <w:t>а</w:t>
      </w:r>
      <w:r w:rsidRPr="00AC10C5">
        <w:rPr>
          <w:rFonts w:ascii="Times New Roman" w:hAnsi="Times New Roman"/>
          <w:sz w:val="24"/>
          <w:szCs w:val="24"/>
          <w:lang w:bidi="ru-RU"/>
        </w:rPr>
        <w:t>тематической терминологии и сим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волики, проводить классификации, логические обос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нования;</w:t>
      </w:r>
    </w:p>
    <w:p w:rsidR="00AC10C5" w:rsidRPr="00AC10C5" w:rsidRDefault="00AC10C5" w:rsidP="00BF418C">
      <w:pPr>
        <w:pStyle w:val="10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владение базовым понятийным аппаратом по основным разделам содержания;</w:t>
      </w:r>
    </w:p>
    <w:p w:rsidR="00AC10C5" w:rsidRPr="00AC10C5" w:rsidRDefault="00AC10C5" w:rsidP="00BF418C">
      <w:pPr>
        <w:pStyle w:val="10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систематические знания о функциях и их свойствах;</w:t>
      </w:r>
    </w:p>
    <w:p w:rsidR="00AC10C5" w:rsidRPr="00AC10C5" w:rsidRDefault="00AC10C5" w:rsidP="00BF418C">
      <w:pPr>
        <w:pStyle w:val="10"/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практически значимые математические умения и навы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ки, их применение к решению м</w:t>
      </w:r>
      <w:r w:rsidRPr="00AC10C5">
        <w:rPr>
          <w:rFonts w:ascii="Times New Roman" w:hAnsi="Times New Roman"/>
          <w:sz w:val="24"/>
          <w:szCs w:val="24"/>
          <w:lang w:bidi="ru-RU"/>
        </w:rPr>
        <w:t>а</w:t>
      </w:r>
      <w:r w:rsidRPr="00AC10C5">
        <w:rPr>
          <w:rFonts w:ascii="Times New Roman" w:hAnsi="Times New Roman"/>
          <w:sz w:val="24"/>
          <w:szCs w:val="24"/>
          <w:lang w:bidi="ru-RU"/>
        </w:rPr>
        <w:t>тематических и нема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тематических задач, предполагающее умения:</w:t>
      </w:r>
    </w:p>
    <w:p w:rsidR="00AC10C5" w:rsidRPr="00AC10C5" w:rsidRDefault="00AC10C5" w:rsidP="00BF418C">
      <w:pPr>
        <w:pStyle w:val="10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выполнять вычисления с действительными числами;</w:t>
      </w:r>
    </w:p>
    <w:p w:rsidR="00AC10C5" w:rsidRPr="00AC10C5" w:rsidRDefault="00AC10C5" w:rsidP="00BF418C">
      <w:pPr>
        <w:pStyle w:val="10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решать уравнения, неравенства, системы уравнений и неравенств;</w:t>
      </w:r>
    </w:p>
    <w:p w:rsidR="00AC10C5" w:rsidRPr="00AC10C5" w:rsidRDefault="00AC10C5" w:rsidP="00BF418C">
      <w:pPr>
        <w:pStyle w:val="10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  <w:lang w:bidi="ru-RU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решать текстовые задачи арифметическим способом, с помощью составления и решения уравнений, сис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тем уравнений и неравенств;</w:t>
      </w:r>
    </w:p>
    <w:p w:rsidR="00536A0A" w:rsidRPr="00AC10C5" w:rsidRDefault="00AC10C5" w:rsidP="00BF418C">
      <w:pPr>
        <w:pStyle w:val="10"/>
        <w:numPr>
          <w:ilvl w:val="0"/>
          <w:numId w:val="21"/>
        </w:numPr>
        <w:jc w:val="both"/>
        <w:rPr>
          <w:rFonts w:ascii="Times New Roman" w:hAnsi="Times New Roman"/>
          <w:i/>
          <w:sz w:val="24"/>
          <w:szCs w:val="24"/>
        </w:rPr>
      </w:pPr>
      <w:r w:rsidRPr="00AC10C5">
        <w:rPr>
          <w:rFonts w:ascii="Times New Roman" w:hAnsi="Times New Roman"/>
          <w:sz w:val="24"/>
          <w:szCs w:val="24"/>
          <w:lang w:bidi="ru-RU"/>
        </w:rPr>
        <w:t>использовать алгебраический язык для описания предметов окружающего мира и созд</w:t>
      </w:r>
      <w:r w:rsidRPr="00AC10C5">
        <w:rPr>
          <w:rFonts w:ascii="Times New Roman" w:hAnsi="Times New Roman"/>
          <w:sz w:val="24"/>
          <w:szCs w:val="24"/>
          <w:lang w:bidi="ru-RU"/>
        </w:rPr>
        <w:t>а</w:t>
      </w:r>
      <w:r w:rsidRPr="00AC10C5">
        <w:rPr>
          <w:rFonts w:ascii="Times New Roman" w:hAnsi="Times New Roman"/>
          <w:sz w:val="24"/>
          <w:szCs w:val="24"/>
          <w:lang w:bidi="ru-RU"/>
        </w:rPr>
        <w:t>ния соответст</w:t>
      </w:r>
      <w:r w:rsidRPr="00AC10C5">
        <w:rPr>
          <w:rFonts w:ascii="Times New Roman" w:hAnsi="Times New Roman"/>
          <w:sz w:val="24"/>
          <w:szCs w:val="24"/>
          <w:lang w:bidi="ru-RU"/>
        </w:rPr>
        <w:softHyphen/>
        <w:t>вующих математических моделей;</w:t>
      </w:r>
    </w:p>
    <w:p w:rsidR="00AC10C5" w:rsidRDefault="00AC10C5" w:rsidP="00BF418C">
      <w:pPr>
        <w:pStyle w:val="10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 w:rsidRPr="00AC10C5">
        <w:rPr>
          <w:rFonts w:ascii="Times New Roman" w:hAnsi="Times New Roman"/>
          <w:sz w:val="24"/>
          <w:szCs w:val="24"/>
        </w:rPr>
        <w:t xml:space="preserve">проводить </w:t>
      </w:r>
      <w:r>
        <w:rPr>
          <w:rFonts w:ascii="Times New Roman" w:hAnsi="Times New Roman"/>
          <w:sz w:val="24"/>
          <w:szCs w:val="24"/>
        </w:rPr>
        <w:t xml:space="preserve">практические расчеты: вычисления с процентами, вычисления с числовыми </w:t>
      </w:r>
      <w:proofErr w:type="gramStart"/>
      <w:r>
        <w:rPr>
          <w:rFonts w:ascii="Times New Roman" w:hAnsi="Times New Roman"/>
          <w:sz w:val="24"/>
          <w:szCs w:val="24"/>
        </w:rPr>
        <w:t>последовательностях</w:t>
      </w:r>
      <w:proofErr w:type="gramEnd"/>
      <w:r>
        <w:rPr>
          <w:rFonts w:ascii="Times New Roman" w:hAnsi="Times New Roman"/>
          <w:sz w:val="24"/>
          <w:szCs w:val="24"/>
        </w:rPr>
        <w:t>, вычисления статических характеристик, выполнение приближе</w:t>
      </w:r>
      <w:r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>ных вычислений;</w:t>
      </w:r>
    </w:p>
    <w:p w:rsidR="00AC10C5" w:rsidRDefault="00AC10C5" w:rsidP="00BF418C">
      <w:pPr>
        <w:pStyle w:val="10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ять тождественные преобразования рациональных выражений;</w:t>
      </w:r>
    </w:p>
    <w:p w:rsidR="00AC10C5" w:rsidRDefault="00AC10C5" w:rsidP="00BF418C">
      <w:pPr>
        <w:pStyle w:val="10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ять операции над множествами;</w:t>
      </w:r>
    </w:p>
    <w:p w:rsidR="00AC10C5" w:rsidRDefault="00AC10C5" w:rsidP="00BF418C">
      <w:pPr>
        <w:pStyle w:val="10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ь функции и строить их графики;</w:t>
      </w:r>
    </w:p>
    <w:p w:rsidR="00AC10C5" w:rsidRDefault="00AC10C5" w:rsidP="00BF418C">
      <w:pPr>
        <w:pStyle w:val="10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итать и использовать информацию, представленную в виде таблицы, диаграммы (столбчатой или круговой);</w:t>
      </w:r>
    </w:p>
    <w:p w:rsidR="00AC10C5" w:rsidRPr="00AC10C5" w:rsidRDefault="00AC10C5" w:rsidP="00BF418C">
      <w:pPr>
        <w:pStyle w:val="10"/>
        <w:numPr>
          <w:ilvl w:val="0"/>
          <w:numId w:val="21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простейшие комбинаторные задачи.</w:t>
      </w:r>
    </w:p>
    <w:p w:rsidR="009D63D7" w:rsidRPr="000525EB" w:rsidRDefault="00AC10C5" w:rsidP="00BF418C">
      <w:pPr>
        <w:spacing w:after="0" w:line="240" w:lineRule="auto"/>
        <w:ind w:left="720"/>
        <w:jc w:val="both"/>
        <w:outlineLvl w:val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Алгебраические выражения</w:t>
      </w:r>
    </w:p>
    <w:p w:rsidR="009D63D7" w:rsidRPr="0088087F" w:rsidRDefault="006447B1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AC10C5" w:rsidRPr="00531008">
        <w:rPr>
          <w:rFonts w:ascii="Times New Roman" w:hAnsi="Times New Roman"/>
          <w:b/>
          <w:sz w:val="24"/>
          <w:szCs w:val="24"/>
        </w:rPr>
        <w:t>Выпускник</w:t>
      </w:r>
      <w:r w:rsidR="009D63D7" w:rsidRPr="00531008">
        <w:rPr>
          <w:rFonts w:ascii="Times New Roman" w:hAnsi="Times New Roman"/>
          <w:b/>
          <w:sz w:val="24"/>
          <w:szCs w:val="24"/>
        </w:rPr>
        <w:t xml:space="preserve"> научится:</w:t>
      </w:r>
    </w:p>
    <w:p w:rsidR="00531008" w:rsidRPr="00531008" w:rsidRDefault="00531008" w:rsidP="00BF418C">
      <w:pPr>
        <w:pStyle w:val="a4"/>
        <w:numPr>
          <w:ilvl w:val="0"/>
          <w:numId w:val="22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оперировать понятиями «тождество», «тождественное преобразование», решать задачи, содержащие буквенные данные, работать с формулами;</w:t>
      </w:r>
    </w:p>
    <w:p w:rsidR="00531008" w:rsidRPr="00531008" w:rsidRDefault="00531008" w:rsidP="00BF418C">
      <w:pPr>
        <w:pStyle w:val="a4"/>
        <w:numPr>
          <w:ilvl w:val="0"/>
          <w:numId w:val="22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оперировать понятием «квадратный корень», применять его в вычислениях;</w:t>
      </w:r>
    </w:p>
    <w:p w:rsidR="00531008" w:rsidRPr="00531008" w:rsidRDefault="00531008" w:rsidP="00BF418C">
      <w:pPr>
        <w:pStyle w:val="a4"/>
        <w:numPr>
          <w:ilvl w:val="0"/>
          <w:numId w:val="22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выполнять преобразование выражений, содержащих степени с целыми показателями и квадратные корни;</w:t>
      </w:r>
    </w:p>
    <w:p w:rsidR="00531008" w:rsidRPr="00531008" w:rsidRDefault="00531008" w:rsidP="00BF418C">
      <w:pPr>
        <w:pStyle w:val="a4"/>
        <w:numPr>
          <w:ilvl w:val="0"/>
          <w:numId w:val="22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531008" w:rsidRPr="00531008" w:rsidRDefault="00531008" w:rsidP="00BF418C">
      <w:pPr>
        <w:pStyle w:val="a4"/>
        <w:numPr>
          <w:ilvl w:val="0"/>
          <w:numId w:val="22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 xml:space="preserve">выполнять разложение многочленов на множители. </w:t>
      </w:r>
    </w:p>
    <w:p w:rsidR="009D63D7" w:rsidRPr="0088087F" w:rsidRDefault="006447B1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531008" w:rsidRPr="00531008">
        <w:rPr>
          <w:rFonts w:ascii="Times New Roman" w:hAnsi="Times New Roman"/>
          <w:b/>
          <w:sz w:val="24"/>
          <w:szCs w:val="24"/>
        </w:rPr>
        <w:t xml:space="preserve">Выпускник </w:t>
      </w:r>
      <w:r w:rsidR="009D63D7" w:rsidRPr="0088087F">
        <w:rPr>
          <w:rFonts w:ascii="Times New Roman" w:hAnsi="Times New Roman"/>
          <w:b/>
          <w:sz w:val="24"/>
          <w:szCs w:val="24"/>
        </w:rPr>
        <w:t>получит возможность:</w:t>
      </w:r>
    </w:p>
    <w:p w:rsidR="00531008" w:rsidRPr="00531008" w:rsidRDefault="00531008" w:rsidP="00BF418C">
      <w:pPr>
        <w:pStyle w:val="a4"/>
        <w:numPr>
          <w:ilvl w:val="0"/>
          <w:numId w:val="23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выполнять многошаговые преобразования рациональных выражений, применяя широкий набор способов и приёмов;</w:t>
      </w:r>
    </w:p>
    <w:p w:rsidR="00531008" w:rsidRPr="00531008" w:rsidRDefault="00531008" w:rsidP="00BF418C">
      <w:pPr>
        <w:pStyle w:val="a4"/>
        <w:numPr>
          <w:ilvl w:val="0"/>
          <w:numId w:val="23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рименять тождественные преобразования для решения задач из различных разделов курса.</w:t>
      </w:r>
    </w:p>
    <w:p w:rsidR="009D63D7" w:rsidRPr="006447B1" w:rsidRDefault="009D63D7" w:rsidP="00BF418C">
      <w:pPr>
        <w:spacing w:after="0" w:line="240" w:lineRule="auto"/>
        <w:jc w:val="both"/>
        <w:outlineLvl w:val="0"/>
        <w:rPr>
          <w:rFonts w:ascii="Times New Roman" w:hAnsi="Times New Roman"/>
          <w:sz w:val="16"/>
          <w:szCs w:val="16"/>
        </w:rPr>
      </w:pPr>
    </w:p>
    <w:p w:rsidR="009D63D7" w:rsidRPr="000525EB" w:rsidRDefault="0088087F" w:rsidP="00BF418C">
      <w:pPr>
        <w:spacing w:after="0" w:line="240" w:lineRule="auto"/>
        <w:ind w:left="720"/>
        <w:jc w:val="both"/>
        <w:outlineLvl w:val="0"/>
        <w:rPr>
          <w:rFonts w:ascii="Arial" w:hAnsi="Arial" w:cs="Arial"/>
          <w:b/>
          <w:sz w:val="24"/>
          <w:szCs w:val="24"/>
        </w:rPr>
      </w:pPr>
      <w:r w:rsidRPr="000525EB">
        <w:rPr>
          <w:rFonts w:ascii="Arial" w:hAnsi="Arial" w:cs="Arial"/>
          <w:b/>
          <w:sz w:val="24"/>
          <w:szCs w:val="24"/>
        </w:rPr>
        <w:t>Уравнения</w:t>
      </w:r>
    </w:p>
    <w:p w:rsidR="009D63D7" w:rsidRPr="0088087F" w:rsidRDefault="006447B1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531008" w:rsidRPr="00531008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531008" w:rsidRPr="00531008" w:rsidRDefault="00531008" w:rsidP="00BF418C">
      <w:pPr>
        <w:pStyle w:val="a4"/>
        <w:numPr>
          <w:ilvl w:val="0"/>
          <w:numId w:val="24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531008" w:rsidRPr="00531008" w:rsidRDefault="00531008" w:rsidP="00BF418C">
      <w:pPr>
        <w:pStyle w:val="a4"/>
        <w:numPr>
          <w:ilvl w:val="0"/>
          <w:numId w:val="24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531008" w:rsidRPr="00531008" w:rsidRDefault="00531008" w:rsidP="00BF418C">
      <w:pPr>
        <w:pStyle w:val="a4"/>
        <w:numPr>
          <w:ilvl w:val="0"/>
          <w:numId w:val="24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рименять графические представления для исследования уравнений, исследования и р</w:t>
      </w:r>
      <w:r w:rsidRPr="00531008">
        <w:rPr>
          <w:rFonts w:ascii="Times New Roman" w:hAnsi="Times New Roman"/>
          <w:sz w:val="24"/>
          <w:szCs w:val="24"/>
        </w:rPr>
        <w:t>е</w:t>
      </w:r>
      <w:r w:rsidRPr="00531008">
        <w:rPr>
          <w:rFonts w:ascii="Times New Roman" w:hAnsi="Times New Roman"/>
          <w:sz w:val="24"/>
          <w:szCs w:val="24"/>
        </w:rPr>
        <w:t>шения систем уравнений с двумя переменными.</w:t>
      </w:r>
    </w:p>
    <w:p w:rsidR="009D63D7" w:rsidRPr="0088087F" w:rsidRDefault="006447B1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531008" w:rsidRPr="00531008">
        <w:rPr>
          <w:rFonts w:ascii="Times New Roman" w:hAnsi="Times New Roman"/>
          <w:b/>
          <w:sz w:val="24"/>
          <w:szCs w:val="24"/>
        </w:rPr>
        <w:t xml:space="preserve">Выпускник </w:t>
      </w:r>
      <w:r w:rsidR="00531008" w:rsidRPr="0088087F">
        <w:rPr>
          <w:rFonts w:ascii="Times New Roman" w:hAnsi="Times New Roman"/>
          <w:b/>
          <w:sz w:val="24"/>
          <w:szCs w:val="24"/>
        </w:rPr>
        <w:t>получит возможность:</w:t>
      </w:r>
    </w:p>
    <w:p w:rsidR="00531008" w:rsidRPr="00531008" w:rsidRDefault="00531008" w:rsidP="00BF418C">
      <w:pPr>
        <w:pStyle w:val="a4"/>
        <w:numPr>
          <w:ilvl w:val="0"/>
          <w:numId w:val="25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</w:t>
      </w:r>
      <w:r w:rsidRPr="00531008">
        <w:rPr>
          <w:rFonts w:ascii="Times New Roman" w:hAnsi="Times New Roman"/>
          <w:sz w:val="24"/>
          <w:szCs w:val="24"/>
        </w:rPr>
        <w:t>ж</w:t>
      </w:r>
      <w:r w:rsidRPr="00531008">
        <w:rPr>
          <w:rFonts w:ascii="Times New Roman" w:hAnsi="Times New Roman"/>
          <w:sz w:val="24"/>
          <w:szCs w:val="24"/>
        </w:rPr>
        <w:t>ных предметов, практики;</w:t>
      </w:r>
    </w:p>
    <w:p w:rsidR="00531008" w:rsidRPr="00531008" w:rsidRDefault="00531008" w:rsidP="00BF418C">
      <w:pPr>
        <w:pStyle w:val="a4"/>
        <w:numPr>
          <w:ilvl w:val="0"/>
          <w:numId w:val="25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lastRenderedPageBreak/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9D63D7" w:rsidRPr="006447B1" w:rsidRDefault="009D63D7" w:rsidP="00BF418C">
      <w:pPr>
        <w:spacing w:after="0" w:line="240" w:lineRule="auto"/>
        <w:ind w:left="-360" w:firstLine="705"/>
        <w:jc w:val="both"/>
        <w:outlineLvl w:val="0"/>
        <w:rPr>
          <w:rFonts w:ascii="Times New Roman" w:hAnsi="Times New Roman"/>
          <w:sz w:val="16"/>
          <w:szCs w:val="16"/>
        </w:rPr>
      </w:pPr>
    </w:p>
    <w:p w:rsidR="009D63D7" w:rsidRPr="000525EB" w:rsidRDefault="0088087F" w:rsidP="00BF418C">
      <w:pPr>
        <w:spacing w:after="0" w:line="240" w:lineRule="auto"/>
        <w:jc w:val="both"/>
        <w:outlineLvl w:val="0"/>
        <w:rPr>
          <w:rFonts w:ascii="Arial" w:hAnsi="Arial" w:cs="Arial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531008">
        <w:rPr>
          <w:rFonts w:ascii="Arial" w:hAnsi="Arial" w:cs="Arial"/>
          <w:b/>
          <w:sz w:val="24"/>
          <w:szCs w:val="24"/>
        </w:rPr>
        <w:t>Неравенства</w:t>
      </w:r>
    </w:p>
    <w:p w:rsidR="009D63D7" w:rsidRPr="0088087F" w:rsidRDefault="0088087F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531008" w:rsidRPr="00531008">
        <w:rPr>
          <w:rFonts w:ascii="Times New Roman" w:hAnsi="Times New Roman"/>
          <w:b/>
          <w:sz w:val="24"/>
          <w:szCs w:val="24"/>
        </w:rPr>
        <w:t xml:space="preserve">Выпускник </w:t>
      </w:r>
      <w:r w:rsidR="009D63D7" w:rsidRPr="0088087F">
        <w:rPr>
          <w:rFonts w:ascii="Times New Roman" w:hAnsi="Times New Roman"/>
          <w:b/>
          <w:sz w:val="24"/>
          <w:szCs w:val="24"/>
        </w:rPr>
        <w:t>научится:</w:t>
      </w:r>
    </w:p>
    <w:p w:rsidR="00531008" w:rsidRPr="00531008" w:rsidRDefault="00531008" w:rsidP="00BF418C">
      <w:pPr>
        <w:pStyle w:val="a4"/>
        <w:numPr>
          <w:ilvl w:val="0"/>
          <w:numId w:val="26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 xml:space="preserve">понимать терминологию и символику, связанные с отношением неравенства, свойства числовых неравенств; </w:t>
      </w:r>
    </w:p>
    <w:p w:rsidR="00531008" w:rsidRPr="00531008" w:rsidRDefault="00531008" w:rsidP="00BF418C">
      <w:pPr>
        <w:pStyle w:val="a4"/>
        <w:numPr>
          <w:ilvl w:val="0"/>
          <w:numId w:val="26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 w:cs="Calibri"/>
          <w:sz w:val="24"/>
          <w:szCs w:val="24"/>
        </w:rPr>
        <w:t>решать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линейные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неравенства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с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одной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переменной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и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их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системы</w:t>
      </w:r>
      <w:r w:rsidRPr="00531008">
        <w:rPr>
          <w:rFonts w:ascii="Times New Roman" w:hAnsi="Times New Roman"/>
          <w:sz w:val="24"/>
          <w:szCs w:val="24"/>
        </w:rPr>
        <w:t xml:space="preserve">; </w:t>
      </w:r>
      <w:r w:rsidRPr="00531008">
        <w:rPr>
          <w:rFonts w:ascii="Times New Roman" w:hAnsi="Times New Roman" w:cs="Calibri"/>
          <w:sz w:val="24"/>
          <w:szCs w:val="24"/>
        </w:rPr>
        <w:t>решать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квадратные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н</w:t>
      </w:r>
      <w:r w:rsidRPr="00531008">
        <w:rPr>
          <w:rFonts w:ascii="Times New Roman" w:hAnsi="Times New Roman" w:cs="Calibri"/>
          <w:sz w:val="24"/>
          <w:szCs w:val="24"/>
        </w:rPr>
        <w:t>е</w:t>
      </w:r>
      <w:r w:rsidRPr="00531008">
        <w:rPr>
          <w:rFonts w:ascii="Times New Roman" w:hAnsi="Times New Roman" w:cs="Calibri"/>
          <w:sz w:val="24"/>
          <w:szCs w:val="24"/>
        </w:rPr>
        <w:t>равенства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с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опорой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на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графические</w:t>
      </w:r>
      <w:r w:rsidRPr="00531008">
        <w:rPr>
          <w:rFonts w:ascii="Times New Roman" w:hAnsi="Times New Roman"/>
          <w:sz w:val="24"/>
          <w:szCs w:val="24"/>
        </w:rPr>
        <w:t xml:space="preserve"> </w:t>
      </w:r>
      <w:r w:rsidRPr="00531008">
        <w:rPr>
          <w:rFonts w:ascii="Times New Roman" w:hAnsi="Times New Roman" w:cs="Calibri"/>
          <w:sz w:val="24"/>
          <w:szCs w:val="24"/>
        </w:rPr>
        <w:t>представления</w:t>
      </w:r>
      <w:r w:rsidRPr="00531008">
        <w:rPr>
          <w:rFonts w:ascii="Times New Roman" w:hAnsi="Times New Roman"/>
          <w:sz w:val="24"/>
          <w:szCs w:val="24"/>
        </w:rPr>
        <w:t>;</w:t>
      </w:r>
    </w:p>
    <w:p w:rsidR="00531008" w:rsidRPr="00531008" w:rsidRDefault="00531008" w:rsidP="00BF418C">
      <w:pPr>
        <w:pStyle w:val="a4"/>
        <w:numPr>
          <w:ilvl w:val="0"/>
          <w:numId w:val="26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рименять аппарат неравен</w:t>
      </w:r>
      <w:proofErr w:type="gramStart"/>
      <w:r w:rsidRPr="00531008">
        <w:rPr>
          <w:rFonts w:ascii="Times New Roman" w:hAnsi="Times New Roman"/>
          <w:sz w:val="24"/>
          <w:szCs w:val="24"/>
        </w:rPr>
        <w:t>ств дл</w:t>
      </w:r>
      <w:proofErr w:type="gramEnd"/>
      <w:r w:rsidRPr="00531008">
        <w:rPr>
          <w:rFonts w:ascii="Times New Roman" w:hAnsi="Times New Roman"/>
          <w:sz w:val="24"/>
          <w:szCs w:val="24"/>
        </w:rPr>
        <w:t>я решения задач из различных разделов курса.</w:t>
      </w:r>
    </w:p>
    <w:p w:rsidR="009D63D7" w:rsidRPr="0088087F" w:rsidRDefault="0088087F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531008" w:rsidRPr="00531008">
        <w:rPr>
          <w:rFonts w:ascii="Times New Roman" w:hAnsi="Times New Roman"/>
          <w:b/>
          <w:sz w:val="24"/>
          <w:szCs w:val="24"/>
        </w:rPr>
        <w:t xml:space="preserve">Выпускник </w:t>
      </w:r>
      <w:r w:rsidR="009D63D7" w:rsidRPr="0088087F">
        <w:rPr>
          <w:rFonts w:ascii="Times New Roman" w:hAnsi="Times New Roman"/>
          <w:b/>
          <w:sz w:val="24"/>
          <w:szCs w:val="24"/>
        </w:rPr>
        <w:t>получит возможность:</w:t>
      </w:r>
    </w:p>
    <w:p w:rsidR="00531008" w:rsidRDefault="00531008" w:rsidP="00BF418C">
      <w:pPr>
        <w:pStyle w:val="a4"/>
        <w:numPr>
          <w:ilvl w:val="0"/>
          <w:numId w:val="27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освоить разнообразные приёмы доказательства неравенств;</w:t>
      </w:r>
    </w:p>
    <w:p w:rsidR="00531008" w:rsidRPr="00531008" w:rsidRDefault="00531008" w:rsidP="00BF418C">
      <w:pPr>
        <w:pStyle w:val="a4"/>
        <w:numPr>
          <w:ilvl w:val="0"/>
          <w:numId w:val="27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уверенно применять аппарат неравен</w:t>
      </w:r>
      <w:proofErr w:type="gramStart"/>
      <w:r w:rsidRPr="00531008">
        <w:rPr>
          <w:rFonts w:ascii="Times New Roman" w:hAnsi="Times New Roman"/>
          <w:sz w:val="24"/>
          <w:szCs w:val="24"/>
        </w:rPr>
        <w:t>ств дл</w:t>
      </w:r>
      <w:proofErr w:type="gramEnd"/>
      <w:r w:rsidRPr="00531008">
        <w:rPr>
          <w:rFonts w:ascii="Times New Roman" w:hAnsi="Times New Roman"/>
          <w:sz w:val="24"/>
          <w:szCs w:val="24"/>
        </w:rPr>
        <w:t>я решения разнообразных математических задач, задач из смежных предметов и практики;</w:t>
      </w:r>
    </w:p>
    <w:p w:rsidR="00531008" w:rsidRPr="00531008" w:rsidRDefault="00531008" w:rsidP="00BF418C">
      <w:pPr>
        <w:pStyle w:val="a4"/>
        <w:numPr>
          <w:ilvl w:val="0"/>
          <w:numId w:val="27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9D63D7" w:rsidRPr="006447B1" w:rsidRDefault="009D63D7" w:rsidP="00BF418C">
      <w:pPr>
        <w:spacing w:after="0" w:line="240" w:lineRule="auto"/>
        <w:jc w:val="both"/>
        <w:outlineLvl w:val="0"/>
        <w:rPr>
          <w:rFonts w:ascii="Times New Roman" w:hAnsi="Times New Roman"/>
          <w:i/>
          <w:sz w:val="16"/>
          <w:szCs w:val="16"/>
        </w:rPr>
      </w:pPr>
    </w:p>
    <w:p w:rsidR="009D63D7" w:rsidRPr="000525EB" w:rsidRDefault="00531008" w:rsidP="00BF418C">
      <w:pPr>
        <w:spacing w:after="0" w:line="240" w:lineRule="auto"/>
        <w:ind w:left="720"/>
        <w:jc w:val="both"/>
        <w:outlineLvl w:val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Числовые множества</w:t>
      </w:r>
    </w:p>
    <w:p w:rsidR="009D63D7" w:rsidRPr="0088087F" w:rsidRDefault="0088087F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</w:r>
      <w:r w:rsidR="00531008" w:rsidRPr="00531008">
        <w:rPr>
          <w:rFonts w:ascii="Times New Roman" w:hAnsi="Times New Roman"/>
          <w:b/>
          <w:sz w:val="24"/>
          <w:szCs w:val="24"/>
        </w:rPr>
        <w:t xml:space="preserve">Выпускник </w:t>
      </w:r>
      <w:r w:rsidR="009D63D7" w:rsidRPr="0088087F">
        <w:rPr>
          <w:rFonts w:ascii="Times New Roman" w:hAnsi="Times New Roman"/>
          <w:b/>
          <w:sz w:val="24"/>
          <w:szCs w:val="24"/>
        </w:rPr>
        <w:t>научится:</w:t>
      </w:r>
    </w:p>
    <w:p w:rsidR="00531008" w:rsidRPr="00531008" w:rsidRDefault="00531008" w:rsidP="00BF418C">
      <w:pPr>
        <w:pStyle w:val="a4"/>
        <w:numPr>
          <w:ilvl w:val="0"/>
          <w:numId w:val="28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онимать терминологию и символику, связанные с понятием множества, выполнять оп</w:t>
      </w:r>
      <w:r w:rsidRPr="00531008">
        <w:rPr>
          <w:rFonts w:ascii="Times New Roman" w:hAnsi="Times New Roman"/>
          <w:sz w:val="24"/>
          <w:szCs w:val="24"/>
        </w:rPr>
        <w:t>е</w:t>
      </w:r>
      <w:r w:rsidRPr="00531008">
        <w:rPr>
          <w:rFonts w:ascii="Times New Roman" w:hAnsi="Times New Roman"/>
          <w:sz w:val="24"/>
          <w:szCs w:val="24"/>
        </w:rPr>
        <w:t>рации над множествами;</w:t>
      </w:r>
    </w:p>
    <w:p w:rsidR="00531008" w:rsidRPr="00531008" w:rsidRDefault="00531008" w:rsidP="00BF418C">
      <w:pPr>
        <w:pStyle w:val="a4"/>
        <w:numPr>
          <w:ilvl w:val="0"/>
          <w:numId w:val="28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использовать начальные представления о множестве действительных чисел.</w:t>
      </w:r>
    </w:p>
    <w:p w:rsidR="009D63D7" w:rsidRPr="0088087F" w:rsidRDefault="0088087F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531008" w:rsidRPr="00531008">
        <w:rPr>
          <w:rFonts w:ascii="Times New Roman" w:hAnsi="Times New Roman"/>
          <w:b/>
          <w:sz w:val="24"/>
          <w:szCs w:val="24"/>
        </w:rPr>
        <w:t xml:space="preserve">Выпускник </w:t>
      </w:r>
      <w:r w:rsidR="009D63D7" w:rsidRPr="0088087F">
        <w:rPr>
          <w:rFonts w:ascii="Times New Roman" w:hAnsi="Times New Roman"/>
          <w:b/>
          <w:sz w:val="24"/>
          <w:szCs w:val="24"/>
        </w:rPr>
        <w:t>получит возможность:</w:t>
      </w:r>
    </w:p>
    <w:p w:rsidR="00531008" w:rsidRPr="00531008" w:rsidRDefault="00531008" w:rsidP="00BF418C">
      <w:pPr>
        <w:pStyle w:val="a4"/>
        <w:numPr>
          <w:ilvl w:val="0"/>
          <w:numId w:val="29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развивать представление о множествах;</w:t>
      </w:r>
    </w:p>
    <w:p w:rsidR="00531008" w:rsidRPr="00531008" w:rsidRDefault="00531008" w:rsidP="00BF418C">
      <w:pPr>
        <w:pStyle w:val="a4"/>
        <w:numPr>
          <w:ilvl w:val="0"/>
          <w:numId w:val="29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развивать представление о числе и числовых системах от натуральных до действител</w:t>
      </w:r>
      <w:r w:rsidRPr="00531008">
        <w:rPr>
          <w:rFonts w:ascii="Times New Roman" w:hAnsi="Times New Roman"/>
          <w:sz w:val="24"/>
          <w:szCs w:val="24"/>
        </w:rPr>
        <w:t>ь</w:t>
      </w:r>
      <w:r w:rsidRPr="00531008">
        <w:rPr>
          <w:rFonts w:ascii="Times New Roman" w:hAnsi="Times New Roman"/>
          <w:sz w:val="24"/>
          <w:szCs w:val="24"/>
        </w:rPr>
        <w:t>ных чисел; о роли вычислений в практике;</w:t>
      </w:r>
    </w:p>
    <w:p w:rsidR="00531008" w:rsidRPr="00531008" w:rsidRDefault="00531008" w:rsidP="00BF418C">
      <w:pPr>
        <w:pStyle w:val="a4"/>
        <w:numPr>
          <w:ilvl w:val="0"/>
          <w:numId w:val="29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развить и углубить знания о десятичной записи действительных чисел (периодические и непериодические дроби).</w:t>
      </w:r>
    </w:p>
    <w:p w:rsidR="00531008" w:rsidRPr="000525EB" w:rsidRDefault="00531008" w:rsidP="00BF418C">
      <w:pPr>
        <w:spacing w:after="0" w:line="240" w:lineRule="auto"/>
        <w:ind w:left="720"/>
        <w:jc w:val="both"/>
        <w:outlineLvl w:val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Функции</w:t>
      </w:r>
    </w:p>
    <w:p w:rsidR="00531008" w:rsidRPr="0088087F" w:rsidRDefault="00531008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</w:r>
      <w:r w:rsidRPr="00531008">
        <w:rPr>
          <w:rFonts w:ascii="Times New Roman" w:hAnsi="Times New Roman"/>
          <w:b/>
          <w:sz w:val="24"/>
          <w:szCs w:val="24"/>
        </w:rPr>
        <w:t xml:space="preserve">Выпускник </w:t>
      </w:r>
      <w:r w:rsidRPr="0088087F">
        <w:rPr>
          <w:rFonts w:ascii="Times New Roman" w:hAnsi="Times New Roman"/>
          <w:b/>
          <w:sz w:val="24"/>
          <w:szCs w:val="24"/>
        </w:rPr>
        <w:t>научится:</w:t>
      </w:r>
    </w:p>
    <w:p w:rsidR="00531008" w:rsidRPr="00531008" w:rsidRDefault="00531008" w:rsidP="00BF418C">
      <w:pPr>
        <w:pStyle w:val="a4"/>
        <w:numPr>
          <w:ilvl w:val="0"/>
          <w:numId w:val="30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онимать и использовать функциональные понятия, язык (термины, символические об</w:t>
      </w:r>
      <w:r w:rsidRPr="00531008">
        <w:rPr>
          <w:rFonts w:ascii="Times New Roman" w:hAnsi="Times New Roman"/>
          <w:sz w:val="24"/>
          <w:szCs w:val="24"/>
        </w:rPr>
        <w:t>о</w:t>
      </w:r>
      <w:r w:rsidRPr="00531008">
        <w:rPr>
          <w:rFonts w:ascii="Times New Roman" w:hAnsi="Times New Roman"/>
          <w:sz w:val="24"/>
          <w:szCs w:val="24"/>
        </w:rPr>
        <w:t xml:space="preserve">значения); </w:t>
      </w:r>
    </w:p>
    <w:p w:rsidR="00531008" w:rsidRPr="00531008" w:rsidRDefault="00531008" w:rsidP="00BF418C">
      <w:pPr>
        <w:pStyle w:val="a4"/>
        <w:numPr>
          <w:ilvl w:val="0"/>
          <w:numId w:val="30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строить графики элементарных функций, исследовать свойства числовых функций на основе изучения поведения их графиков;</w:t>
      </w:r>
    </w:p>
    <w:p w:rsidR="00531008" w:rsidRPr="00531008" w:rsidRDefault="00531008" w:rsidP="00BF418C">
      <w:pPr>
        <w:pStyle w:val="a4"/>
        <w:numPr>
          <w:ilvl w:val="0"/>
          <w:numId w:val="30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</w:t>
      </w:r>
      <w:r w:rsidRPr="00531008">
        <w:rPr>
          <w:rFonts w:ascii="Times New Roman" w:hAnsi="Times New Roman"/>
          <w:sz w:val="24"/>
          <w:szCs w:val="24"/>
        </w:rPr>
        <w:t>о</w:t>
      </w:r>
      <w:r w:rsidRPr="00531008">
        <w:rPr>
          <w:rFonts w:ascii="Times New Roman" w:hAnsi="Times New Roman"/>
          <w:sz w:val="24"/>
          <w:szCs w:val="24"/>
        </w:rPr>
        <w:t>вания зависимостей между физическими величинами;</w:t>
      </w:r>
    </w:p>
    <w:p w:rsidR="00531008" w:rsidRPr="00531008" w:rsidRDefault="00531008" w:rsidP="00BF418C">
      <w:pPr>
        <w:pStyle w:val="a4"/>
        <w:numPr>
          <w:ilvl w:val="0"/>
          <w:numId w:val="30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онимать и использовать язык последовательностей (термины, символические обознач</w:t>
      </w:r>
      <w:r w:rsidRPr="00531008">
        <w:rPr>
          <w:rFonts w:ascii="Times New Roman" w:hAnsi="Times New Roman"/>
          <w:sz w:val="24"/>
          <w:szCs w:val="24"/>
        </w:rPr>
        <w:t>е</w:t>
      </w:r>
      <w:r w:rsidRPr="00531008">
        <w:rPr>
          <w:rFonts w:ascii="Times New Roman" w:hAnsi="Times New Roman"/>
          <w:sz w:val="24"/>
          <w:szCs w:val="24"/>
        </w:rPr>
        <w:t>ния);</w:t>
      </w:r>
    </w:p>
    <w:p w:rsidR="00531008" w:rsidRPr="00531008" w:rsidRDefault="00531008" w:rsidP="00BF418C">
      <w:pPr>
        <w:pStyle w:val="a4"/>
        <w:numPr>
          <w:ilvl w:val="0"/>
          <w:numId w:val="30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proofErr w:type="gramStart"/>
      <w:r w:rsidRPr="00531008">
        <w:rPr>
          <w:rFonts w:ascii="Times New Roman" w:hAnsi="Times New Roman"/>
          <w:sz w:val="24"/>
          <w:szCs w:val="24"/>
        </w:rPr>
        <w:t>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  <w:proofErr w:type="gramEnd"/>
    </w:p>
    <w:p w:rsidR="00531008" w:rsidRPr="0088087F" w:rsidRDefault="00531008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531008">
        <w:rPr>
          <w:rFonts w:ascii="Times New Roman" w:hAnsi="Times New Roman"/>
          <w:b/>
          <w:sz w:val="24"/>
          <w:szCs w:val="24"/>
        </w:rPr>
        <w:t xml:space="preserve">Выпускник </w:t>
      </w:r>
      <w:r w:rsidRPr="0088087F">
        <w:rPr>
          <w:rFonts w:ascii="Times New Roman" w:hAnsi="Times New Roman"/>
          <w:b/>
          <w:sz w:val="24"/>
          <w:szCs w:val="24"/>
        </w:rPr>
        <w:t>получит возможность:</w:t>
      </w:r>
    </w:p>
    <w:p w:rsidR="00531008" w:rsidRPr="00531008" w:rsidRDefault="00531008" w:rsidP="00BF418C">
      <w:pPr>
        <w:pStyle w:val="a4"/>
        <w:numPr>
          <w:ilvl w:val="0"/>
          <w:numId w:val="31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роводить исследования, связанные с изучением свойств функций, в том числе с испол</w:t>
      </w:r>
      <w:r w:rsidRPr="00531008">
        <w:rPr>
          <w:rFonts w:ascii="Times New Roman" w:hAnsi="Times New Roman"/>
          <w:sz w:val="24"/>
          <w:szCs w:val="24"/>
        </w:rPr>
        <w:t>ь</w:t>
      </w:r>
      <w:r w:rsidRPr="00531008">
        <w:rPr>
          <w:rFonts w:ascii="Times New Roman" w:hAnsi="Times New Roman"/>
          <w:sz w:val="24"/>
          <w:szCs w:val="24"/>
        </w:rPr>
        <w:t>зованием компьютера; на основе графиков изученных функций строить более сложные графики (кусочно-заданные, с «выколотыми» точками ит. п.);</w:t>
      </w:r>
    </w:p>
    <w:p w:rsidR="00531008" w:rsidRPr="00531008" w:rsidRDefault="00531008" w:rsidP="00BF418C">
      <w:pPr>
        <w:pStyle w:val="a4"/>
        <w:numPr>
          <w:ilvl w:val="0"/>
          <w:numId w:val="31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использовать функциональные представления и свойства функций для решения матем</w:t>
      </w:r>
      <w:r w:rsidRPr="00531008">
        <w:rPr>
          <w:rFonts w:ascii="Times New Roman" w:hAnsi="Times New Roman"/>
          <w:sz w:val="24"/>
          <w:szCs w:val="24"/>
        </w:rPr>
        <w:t>а</w:t>
      </w:r>
      <w:r w:rsidRPr="00531008">
        <w:rPr>
          <w:rFonts w:ascii="Times New Roman" w:hAnsi="Times New Roman"/>
          <w:sz w:val="24"/>
          <w:szCs w:val="24"/>
        </w:rPr>
        <w:t>тических задач из различных разделов курса;</w:t>
      </w:r>
    </w:p>
    <w:p w:rsidR="00531008" w:rsidRPr="00531008" w:rsidRDefault="00531008" w:rsidP="00BF418C">
      <w:pPr>
        <w:pStyle w:val="a4"/>
        <w:numPr>
          <w:ilvl w:val="0"/>
          <w:numId w:val="31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 xml:space="preserve">решать комбинированные задачи с применением формул </w:t>
      </w:r>
      <w:r w:rsidRPr="00531008">
        <w:rPr>
          <w:rFonts w:ascii="Times New Roman" w:hAnsi="Times New Roman"/>
          <w:sz w:val="24"/>
          <w:szCs w:val="24"/>
          <w:lang w:val="en-US"/>
        </w:rPr>
        <w:t>n</w:t>
      </w:r>
      <w:r w:rsidRPr="00531008">
        <w:rPr>
          <w:rFonts w:ascii="Times New Roman" w:hAnsi="Times New Roman"/>
          <w:sz w:val="24"/>
          <w:szCs w:val="24"/>
        </w:rPr>
        <w:t xml:space="preserve">-го члена и суммы </w:t>
      </w:r>
      <w:proofErr w:type="gramStart"/>
      <w:r w:rsidRPr="00531008">
        <w:rPr>
          <w:rFonts w:ascii="Times New Roman" w:hAnsi="Times New Roman"/>
          <w:sz w:val="24"/>
          <w:szCs w:val="24"/>
        </w:rPr>
        <w:t>п</w:t>
      </w:r>
      <w:proofErr w:type="gramEnd"/>
      <w:r w:rsidRPr="00531008">
        <w:rPr>
          <w:rFonts w:ascii="Times New Roman" w:hAnsi="Times New Roman"/>
          <w:sz w:val="24"/>
          <w:szCs w:val="24"/>
        </w:rPr>
        <w:t xml:space="preserve"> первых членов арифметической и геометрической прогрессий, применяя при этом аппарат ура</w:t>
      </w:r>
      <w:r w:rsidRPr="00531008">
        <w:rPr>
          <w:rFonts w:ascii="Times New Roman" w:hAnsi="Times New Roman"/>
          <w:sz w:val="24"/>
          <w:szCs w:val="24"/>
        </w:rPr>
        <w:t>в</w:t>
      </w:r>
      <w:r w:rsidRPr="00531008">
        <w:rPr>
          <w:rFonts w:ascii="Times New Roman" w:hAnsi="Times New Roman"/>
          <w:sz w:val="24"/>
          <w:szCs w:val="24"/>
        </w:rPr>
        <w:t>нений и неравенств;</w:t>
      </w:r>
    </w:p>
    <w:p w:rsidR="00531008" w:rsidRPr="00531008" w:rsidRDefault="00531008" w:rsidP="00BF418C">
      <w:pPr>
        <w:pStyle w:val="a4"/>
        <w:numPr>
          <w:ilvl w:val="0"/>
          <w:numId w:val="31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lastRenderedPageBreak/>
        <w:t>понимать арифметическую и геометрическую прогрессии как функции натурального а</w:t>
      </w:r>
      <w:r w:rsidRPr="00531008">
        <w:rPr>
          <w:rFonts w:ascii="Times New Roman" w:hAnsi="Times New Roman"/>
          <w:sz w:val="24"/>
          <w:szCs w:val="24"/>
        </w:rPr>
        <w:t>р</w:t>
      </w:r>
      <w:r w:rsidRPr="00531008">
        <w:rPr>
          <w:rFonts w:ascii="Times New Roman" w:hAnsi="Times New Roman"/>
          <w:sz w:val="24"/>
          <w:szCs w:val="24"/>
        </w:rPr>
        <w:t>гумента; связывать арифметическую прогрессию с линейным ростом, геометрическую — с экспоненциальным ростом.</w:t>
      </w:r>
    </w:p>
    <w:p w:rsidR="00531008" w:rsidRPr="000525EB" w:rsidRDefault="00531008" w:rsidP="00BF418C">
      <w:pPr>
        <w:spacing w:after="0" w:line="240" w:lineRule="auto"/>
        <w:ind w:left="720"/>
        <w:jc w:val="both"/>
        <w:outlineLvl w:val="0"/>
        <w:rPr>
          <w:rFonts w:ascii="Arial" w:hAnsi="Arial" w:cs="Arial"/>
          <w:b/>
          <w:sz w:val="24"/>
          <w:szCs w:val="24"/>
        </w:rPr>
      </w:pPr>
      <w:r w:rsidRPr="00531008">
        <w:rPr>
          <w:rFonts w:ascii="Arial" w:hAnsi="Arial" w:cs="Arial"/>
          <w:b/>
          <w:sz w:val="24"/>
          <w:szCs w:val="24"/>
        </w:rPr>
        <w:t>Элементы прикладной математики</w:t>
      </w:r>
    </w:p>
    <w:p w:rsidR="00531008" w:rsidRPr="0088087F" w:rsidRDefault="00531008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</w:r>
      <w:r w:rsidRPr="00531008">
        <w:rPr>
          <w:rFonts w:ascii="Times New Roman" w:hAnsi="Times New Roman"/>
          <w:b/>
          <w:sz w:val="24"/>
          <w:szCs w:val="24"/>
        </w:rPr>
        <w:t xml:space="preserve">Выпускник </w:t>
      </w:r>
      <w:r w:rsidRPr="0088087F">
        <w:rPr>
          <w:rFonts w:ascii="Times New Roman" w:hAnsi="Times New Roman"/>
          <w:b/>
          <w:sz w:val="24"/>
          <w:szCs w:val="24"/>
        </w:rPr>
        <w:t>научится:</w:t>
      </w:r>
    </w:p>
    <w:p w:rsidR="00531008" w:rsidRPr="00531008" w:rsidRDefault="00531008" w:rsidP="00BF418C">
      <w:pPr>
        <w:pStyle w:val="a4"/>
        <w:numPr>
          <w:ilvl w:val="0"/>
          <w:numId w:val="32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использовать в ходе решения задач элементарные представления, связанные с прибл</w:t>
      </w:r>
      <w:r w:rsidRPr="00531008">
        <w:rPr>
          <w:rFonts w:ascii="Times New Roman" w:hAnsi="Times New Roman"/>
          <w:sz w:val="24"/>
          <w:szCs w:val="24"/>
        </w:rPr>
        <w:t>и</w:t>
      </w:r>
      <w:r w:rsidRPr="00531008">
        <w:rPr>
          <w:rFonts w:ascii="Times New Roman" w:hAnsi="Times New Roman"/>
          <w:sz w:val="24"/>
          <w:szCs w:val="24"/>
        </w:rPr>
        <w:t>жёнными значениями величин;</w:t>
      </w:r>
    </w:p>
    <w:p w:rsidR="00531008" w:rsidRPr="00531008" w:rsidRDefault="00531008" w:rsidP="00BF418C">
      <w:pPr>
        <w:pStyle w:val="a4"/>
        <w:numPr>
          <w:ilvl w:val="0"/>
          <w:numId w:val="32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использовать простейшие способы представления и анализа статистических данных;</w:t>
      </w:r>
    </w:p>
    <w:p w:rsidR="00531008" w:rsidRPr="00531008" w:rsidRDefault="00531008" w:rsidP="00BF418C">
      <w:pPr>
        <w:pStyle w:val="a4"/>
        <w:numPr>
          <w:ilvl w:val="0"/>
          <w:numId w:val="32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находить относительную частоту и вероятность случайного события;</w:t>
      </w:r>
    </w:p>
    <w:p w:rsidR="00531008" w:rsidRPr="00531008" w:rsidRDefault="00531008" w:rsidP="00BF418C">
      <w:pPr>
        <w:pStyle w:val="a4"/>
        <w:numPr>
          <w:ilvl w:val="0"/>
          <w:numId w:val="32"/>
        </w:numPr>
        <w:spacing w:after="0" w:line="240" w:lineRule="auto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решать комбинаторные задачи на нахождение числа объектов или комбинаций.</w:t>
      </w:r>
    </w:p>
    <w:p w:rsidR="00531008" w:rsidRPr="0088087F" w:rsidRDefault="00531008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531008">
        <w:rPr>
          <w:rFonts w:ascii="Times New Roman" w:hAnsi="Times New Roman"/>
          <w:b/>
          <w:sz w:val="24"/>
          <w:szCs w:val="24"/>
        </w:rPr>
        <w:t xml:space="preserve">Выпускник </w:t>
      </w:r>
      <w:r w:rsidRPr="0088087F">
        <w:rPr>
          <w:rFonts w:ascii="Times New Roman" w:hAnsi="Times New Roman"/>
          <w:b/>
          <w:sz w:val="24"/>
          <w:szCs w:val="24"/>
        </w:rPr>
        <w:t>получит возможность:</w:t>
      </w:r>
    </w:p>
    <w:p w:rsidR="00531008" w:rsidRPr="00531008" w:rsidRDefault="00531008" w:rsidP="00BF418C">
      <w:pPr>
        <w:pStyle w:val="a4"/>
        <w:numPr>
          <w:ilvl w:val="0"/>
          <w:numId w:val="33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</w:t>
      </w:r>
      <w:r w:rsidRPr="00531008">
        <w:rPr>
          <w:rFonts w:ascii="Times New Roman" w:hAnsi="Times New Roman"/>
          <w:sz w:val="24"/>
          <w:szCs w:val="24"/>
        </w:rPr>
        <w:t>и</w:t>
      </w:r>
      <w:r w:rsidRPr="00531008">
        <w:rPr>
          <w:rFonts w:ascii="Times New Roman" w:hAnsi="Times New Roman"/>
          <w:sz w:val="24"/>
          <w:szCs w:val="24"/>
        </w:rPr>
        <w:t>ближённых значений, содержащихся в информационных источниках, можно судить о погрешности приближения;</w:t>
      </w:r>
    </w:p>
    <w:p w:rsidR="00531008" w:rsidRPr="00531008" w:rsidRDefault="00531008" w:rsidP="00BF418C">
      <w:pPr>
        <w:pStyle w:val="a4"/>
        <w:numPr>
          <w:ilvl w:val="0"/>
          <w:numId w:val="33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онять, что погрешность результата вычислений должна быть соизмерима с погрешн</w:t>
      </w:r>
      <w:r w:rsidRPr="00531008">
        <w:rPr>
          <w:rFonts w:ascii="Times New Roman" w:hAnsi="Times New Roman"/>
          <w:sz w:val="24"/>
          <w:szCs w:val="24"/>
        </w:rPr>
        <w:t>о</w:t>
      </w:r>
      <w:r w:rsidRPr="00531008">
        <w:rPr>
          <w:rFonts w:ascii="Times New Roman" w:hAnsi="Times New Roman"/>
          <w:sz w:val="24"/>
          <w:szCs w:val="24"/>
        </w:rPr>
        <w:t>стью исходных данных;</w:t>
      </w:r>
    </w:p>
    <w:p w:rsidR="00531008" w:rsidRPr="00531008" w:rsidRDefault="00531008" w:rsidP="00BF418C">
      <w:pPr>
        <w:pStyle w:val="a4"/>
        <w:numPr>
          <w:ilvl w:val="0"/>
          <w:numId w:val="33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531008" w:rsidRPr="00531008" w:rsidRDefault="00531008" w:rsidP="00BF418C">
      <w:pPr>
        <w:pStyle w:val="a4"/>
        <w:numPr>
          <w:ilvl w:val="0"/>
          <w:numId w:val="33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приобрести опыт проведения случайных экспериментов, в том числе с помощью комп</w:t>
      </w:r>
      <w:r w:rsidRPr="00531008">
        <w:rPr>
          <w:rFonts w:ascii="Times New Roman" w:hAnsi="Times New Roman"/>
          <w:sz w:val="24"/>
          <w:szCs w:val="24"/>
        </w:rPr>
        <w:t>ь</w:t>
      </w:r>
      <w:r w:rsidRPr="00531008">
        <w:rPr>
          <w:rFonts w:ascii="Times New Roman" w:hAnsi="Times New Roman"/>
          <w:sz w:val="24"/>
          <w:szCs w:val="24"/>
        </w:rPr>
        <w:t>ютерного моделирования, интерпретации их результатов;</w:t>
      </w:r>
    </w:p>
    <w:p w:rsidR="00531008" w:rsidRPr="00531008" w:rsidRDefault="00531008" w:rsidP="00BF418C">
      <w:pPr>
        <w:pStyle w:val="a4"/>
        <w:numPr>
          <w:ilvl w:val="0"/>
          <w:numId w:val="33"/>
        </w:numPr>
        <w:spacing w:after="0" w:line="240" w:lineRule="auto"/>
        <w:ind w:left="709"/>
        <w:jc w:val="both"/>
        <w:outlineLvl w:val="0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t>научиться некоторым специальным приёмам решения комбинаторных задач.</w:t>
      </w:r>
    </w:p>
    <w:p w:rsidR="001802AA" w:rsidRPr="0088087F" w:rsidRDefault="001802AA" w:rsidP="00BF418C">
      <w:pPr>
        <w:spacing w:after="0" w:line="240" w:lineRule="auto"/>
        <w:jc w:val="both"/>
        <w:outlineLvl w:val="0"/>
        <w:rPr>
          <w:rFonts w:ascii="Times New Roman" w:hAnsi="Times New Roman"/>
          <w:b/>
          <w:sz w:val="24"/>
          <w:szCs w:val="24"/>
        </w:rPr>
      </w:pPr>
    </w:p>
    <w:p w:rsidR="001B1AB3" w:rsidRPr="00275169" w:rsidRDefault="00275169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>2</w:t>
      </w:r>
      <w:r w:rsidRPr="00275169">
        <w:rPr>
          <w:rFonts w:ascii="Times New Roman" w:hAnsi="Times New Roman"/>
          <w:b/>
          <w:sz w:val="24"/>
          <w:szCs w:val="24"/>
        </w:rPr>
        <w:t xml:space="preserve">. </w:t>
      </w:r>
      <w:r w:rsidR="00BF418C" w:rsidRPr="00531008">
        <w:rPr>
          <w:rFonts w:ascii="Times New Roman" w:hAnsi="Times New Roman"/>
          <w:b/>
          <w:sz w:val="28"/>
          <w:szCs w:val="24"/>
        </w:rPr>
        <w:t>СОДЕРЖАНИЕ КУРСА АЛГЕБРЫ 7</w:t>
      </w:r>
      <w:r w:rsidR="00BF418C">
        <w:rPr>
          <w:rFonts w:ascii="Times New Roman" w:hAnsi="Times New Roman"/>
          <w:b/>
          <w:sz w:val="28"/>
          <w:szCs w:val="24"/>
        </w:rPr>
        <w:t xml:space="preserve"> </w:t>
      </w:r>
      <w:r w:rsidR="00BF418C" w:rsidRPr="00531008">
        <w:rPr>
          <w:rFonts w:ascii="Times New Roman" w:hAnsi="Times New Roman"/>
          <w:b/>
          <w:sz w:val="28"/>
          <w:szCs w:val="24"/>
        </w:rPr>
        <w:t>-</w:t>
      </w:r>
      <w:r w:rsidR="00BF418C">
        <w:rPr>
          <w:rFonts w:ascii="Times New Roman" w:hAnsi="Times New Roman"/>
          <w:b/>
          <w:sz w:val="28"/>
          <w:szCs w:val="24"/>
        </w:rPr>
        <w:t xml:space="preserve"> </w:t>
      </w:r>
      <w:r w:rsidR="00BF418C" w:rsidRPr="00531008">
        <w:rPr>
          <w:rFonts w:ascii="Times New Roman" w:hAnsi="Times New Roman"/>
          <w:b/>
          <w:sz w:val="28"/>
          <w:szCs w:val="24"/>
        </w:rPr>
        <w:t>9 КЛАССОВ</w:t>
      </w:r>
    </w:p>
    <w:p w:rsidR="00275169" w:rsidRPr="00275169" w:rsidRDefault="00275169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</w:p>
    <w:p w:rsidR="009D63D7" w:rsidRPr="00BF418C" w:rsidRDefault="00275169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531008" w:rsidRPr="00BF418C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531008" w:rsidRPr="00531008" w:rsidRDefault="00275169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531008" w:rsidRPr="00531008">
        <w:rPr>
          <w:rFonts w:ascii="Times New Roman" w:hAnsi="Times New Roman"/>
          <w:sz w:val="24"/>
          <w:szCs w:val="24"/>
        </w:rPr>
        <w:t>Выражение с перемен</w:t>
      </w:r>
      <w:r w:rsidR="00531008">
        <w:rPr>
          <w:rFonts w:ascii="Times New Roman" w:hAnsi="Times New Roman"/>
          <w:sz w:val="24"/>
          <w:szCs w:val="24"/>
        </w:rPr>
        <w:t>ными. Значение выражения с пере</w:t>
      </w:r>
      <w:r w:rsidR="00531008" w:rsidRPr="00531008">
        <w:rPr>
          <w:rFonts w:ascii="Times New Roman" w:hAnsi="Times New Roman"/>
          <w:sz w:val="24"/>
          <w:szCs w:val="24"/>
        </w:rPr>
        <w:t>менными. Допустимые значения переменных. Тождество. Тождественные преоб</w:t>
      </w:r>
      <w:r w:rsidR="00531008">
        <w:rPr>
          <w:rFonts w:ascii="Times New Roman" w:hAnsi="Times New Roman"/>
          <w:sz w:val="24"/>
          <w:szCs w:val="24"/>
        </w:rPr>
        <w:t>разования алгебраических выраже</w:t>
      </w:r>
      <w:r w:rsidR="00531008" w:rsidRPr="00531008">
        <w:rPr>
          <w:rFonts w:ascii="Times New Roman" w:hAnsi="Times New Roman"/>
          <w:sz w:val="24"/>
          <w:szCs w:val="24"/>
        </w:rPr>
        <w:t>ний. Доказ</w:t>
      </w:r>
      <w:r w:rsidR="00531008" w:rsidRPr="00531008">
        <w:rPr>
          <w:rFonts w:ascii="Times New Roman" w:hAnsi="Times New Roman"/>
          <w:sz w:val="24"/>
          <w:szCs w:val="24"/>
        </w:rPr>
        <w:t>а</w:t>
      </w:r>
      <w:r w:rsidR="00531008" w:rsidRPr="00531008">
        <w:rPr>
          <w:rFonts w:ascii="Times New Roman" w:hAnsi="Times New Roman"/>
          <w:sz w:val="24"/>
          <w:szCs w:val="24"/>
        </w:rPr>
        <w:t>тельство тождеств.</w:t>
      </w:r>
    </w:p>
    <w:p w:rsidR="00531008" w:rsidRPr="00531008" w:rsidRDefault="008C32EB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531008" w:rsidRPr="00531008">
        <w:rPr>
          <w:rFonts w:ascii="Times New Roman" w:hAnsi="Times New Roman"/>
          <w:sz w:val="24"/>
          <w:szCs w:val="24"/>
        </w:rPr>
        <w:t xml:space="preserve">Степень с натуральным показателем и </w:t>
      </w:r>
      <w:r w:rsidR="00531008">
        <w:rPr>
          <w:rFonts w:ascii="Times New Roman" w:hAnsi="Times New Roman"/>
          <w:sz w:val="24"/>
          <w:szCs w:val="24"/>
        </w:rPr>
        <w:t>её свойства. Одно</w:t>
      </w:r>
      <w:r w:rsidR="00531008" w:rsidRPr="00531008">
        <w:rPr>
          <w:rFonts w:ascii="Times New Roman" w:hAnsi="Times New Roman"/>
          <w:sz w:val="24"/>
          <w:szCs w:val="24"/>
        </w:rPr>
        <w:t>члены. Одночлен стандартного вида. Степень одночлена. Многочлены. Многочлен с</w:t>
      </w:r>
      <w:r w:rsidR="00531008">
        <w:rPr>
          <w:rFonts w:ascii="Times New Roman" w:hAnsi="Times New Roman"/>
          <w:sz w:val="24"/>
          <w:szCs w:val="24"/>
        </w:rPr>
        <w:t>тандартного вида. Степень много</w:t>
      </w:r>
      <w:r w:rsidR="00531008" w:rsidRPr="00531008">
        <w:rPr>
          <w:rFonts w:ascii="Times New Roman" w:hAnsi="Times New Roman"/>
          <w:sz w:val="24"/>
          <w:szCs w:val="24"/>
        </w:rPr>
        <w:t xml:space="preserve">члена. Сложение, вычитание и умножение многочленов. Формулы сокращённого </w:t>
      </w:r>
      <w:r w:rsidR="00531008">
        <w:rPr>
          <w:rFonts w:ascii="Times New Roman" w:hAnsi="Times New Roman"/>
          <w:sz w:val="24"/>
          <w:szCs w:val="24"/>
        </w:rPr>
        <w:t>умножения: квадрат суммы и квад</w:t>
      </w:r>
      <w:r w:rsidR="00531008" w:rsidRPr="00531008">
        <w:rPr>
          <w:rFonts w:ascii="Times New Roman" w:hAnsi="Times New Roman"/>
          <w:sz w:val="24"/>
          <w:szCs w:val="24"/>
        </w:rPr>
        <w:t>рат разности двух выражений, произведение разности и суммы двух выражений. Разло</w:t>
      </w:r>
      <w:r w:rsidR="00531008">
        <w:rPr>
          <w:rFonts w:ascii="Times New Roman" w:hAnsi="Times New Roman"/>
          <w:sz w:val="24"/>
          <w:szCs w:val="24"/>
        </w:rPr>
        <w:t>жение многочлена на мно</w:t>
      </w:r>
      <w:r w:rsidR="00531008" w:rsidRPr="00531008">
        <w:rPr>
          <w:rFonts w:ascii="Times New Roman" w:hAnsi="Times New Roman"/>
          <w:sz w:val="24"/>
          <w:szCs w:val="24"/>
        </w:rPr>
        <w:t>жители. Вынесение общего множителя за скобки. Метод гру</w:t>
      </w:r>
      <w:r w:rsidR="00531008" w:rsidRPr="00531008">
        <w:rPr>
          <w:rFonts w:ascii="Times New Roman" w:hAnsi="Times New Roman"/>
          <w:sz w:val="24"/>
          <w:szCs w:val="24"/>
        </w:rPr>
        <w:t>п</w:t>
      </w:r>
      <w:r w:rsidR="00531008" w:rsidRPr="00531008">
        <w:rPr>
          <w:rFonts w:ascii="Times New Roman" w:hAnsi="Times New Roman"/>
          <w:sz w:val="24"/>
          <w:szCs w:val="24"/>
        </w:rPr>
        <w:t>пировки. Разность квадратов двух выражений. Сумма и разность кубов двух выражений. Ква</w:t>
      </w:r>
      <w:r w:rsidR="00531008" w:rsidRPr="00531008">
        <w:rPr>
          <w:rFonts w:ascii="Times New Roman" w:hAnsi="Times New Roman"/>
          <w:sz w:val="24"/>
          <w:szCs w:val="24"/>
        </w:rPr>
        <w:t>д</w:t>
      </w:r>
      <w:r w:rsidR="00531008" w:rsidRPr="00531008">
        <w:rPr>
          <w:rFonts w:ascii="Times New Roman" w:hAnsi="Times New Roman"/>
          <w:sz w:val="24"/>
          <w:szCs w:val="24"/>
        </w:rPr>
        <w:t>ратный трёхчлен. Корень квадратного трёхч</w:t>
      </w:r>
      <w:r w:rsidR="00531008">
        <w:rPr>
          <w:rFonts w:ascii="Times New Roman" w:hAnsi="Times New Roman"/>
          <w:sz w:val="24"/>
          <w:szCs w:val="24"/>
        </w:rPr>
        <w:t>лена. Свойства квадратного трёх</w:t>
      </w:r>
      <w:r w:rsidR="00531008" w:rsidRPr="00531008">
        <w:rPr>
          <w:rFonts w:ascii="Times New Roman" w:hAnsi="Times New Roman"/>
          <w:sz w:val="24"/>
          <w:szCs w:val="24"/>
        </w:rPr>
        <w:t>члена. Разложение квадратного трёхчлена на множители.</w:t>
      </w:r>
    </w:p>
    <w:p w:rsidR="00531008" w:rsidRPr="00531008" w:rsidRDefault="008C32EB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531008" w:rsidRPr="00531008">
        <w:rPr>
          <w:rFonts w:ascii="Times New Roman" w:hAnsi="Times New Roman"/>
          <w:sz w:val="24"/>
          <w:szCs w:val="24"/>
        </w:rPr>
        <w:t>Рациональные выражения. Целые выражения. Дробные выражения. Рациональная дробь. Ос</w:t>
      </w:r>
      <w:r w:rsidR="00531008">
        <w:rPr>
          <w:rFonts w:ascii="Times New Roman" w:hAnsi="Times New Roman"/>
          <w:sz w:val="24"/>
          <w:szCs w:val="24"/>
        </w:rPr>
        <w:t>новное свойство рацио</w:t>
      </w:r>
      <w:r w:rsidR="00531008" w:rsidRPr="00531008">
        <w:rPr>
          <w:rFonts w:ascii="Times New Roman" w:hAnsi="Times New Roman"/>
          <w:sz w:val="24"/>
          <w:szCs w:val="24"/>
        </w:rPr>
        <w:t>нальной дроби. Сложен</w:t>
      </w:r>
      <w:r w:rsidR="00531008">
        <w:rPr>
          <w:rFonts w:ascii="Times New Roman" w:hAnsi="Times New Roman"/>
          <w:sz w:val="24"/>
          <w:szCs w:val="24"/>
        </w:rPr>
        <w:t>ие, вычитание, умножение и деле</w:t>
      </w:r>
      <w:r w:rsidR="00531008" w:rsidRPr="00531008">
        <w:rPr>
          <w:rFonts w:ascii="Times New Roman" w:hAnsi="Times New Roman"/>
          <w:sz w:val="24"/>
          <w:szCs w:val="24"/>
        </w:rPr>
        <w:t>ние раци</w:t>
      </w:r>
      <w:r w:rsidR="00531008" w:rsidRPr="00531008">
        <w:rPr>
          <w:rFonts w:ascii="Times New Roman" w:hAnsi="Times New Roman"/>
          <w:sz w:val="24"/>
          <w:szCs w:val="24"/>
        </w:rPr>
        <w:t>о</w:t>
      </w:r>
      <w:r w:rsidR="00531008" w:rsidRPr="00531008">
        <w:rPr>
          <w:rFonts w:ascii="Times New Roman" w:hAnsi="Times New Roman"/>
          <w:sz w:val="24"/>
          <w:szCs w:val="24"/>
        </w:rPr>
        <w:t>нальных дробей. Возведение рациональной дроби в степень. Тождественные преобразования рациональных выражений. Степень с целым показателем и её свойства.</w:t>
      </w:r>
    </w:p>
    <w:p w:rsidR="00275169" w:rsidRPr="00275169" w:rsidRDefault="008C32EB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531008" w:rsidRPr="00531008">
        <w:rPr>
          <w:rFonts w:ascii="Times New Roman" w:hAnsi="Times New Roman"/>
          <w:sz w:val="24"/>
          <w:szCs w:val="24"/>
        </w:rPr>
        <w:t>Квадратные корн</w:t>
      </w:r>
      <w:r w:rsidR="00531008">
        <w:rPr>
          <w:rFonts w:ascii="Times New Roman" w:hAnsi="Times New Roman"/>
          <w:sz w:val="24"/>
          <w:szCs w:val="24"/>
        </w:rPr>
        <w:t>и. Арифметический квадратный ко</w:t>
      </w:r>
      <w:r w:rsidR="00531008" w:rsidRPr="00531008">
        <w:rPr>
          <w:rFonts w:ascii="Times New Roman" w:hAnsi="Times New Roman"/>
          <w:sz w:val="24"/>
          <w:szCs w:val="24"/>
        </w:rPr>
        <w:t>рень и его свойства. Тождественные преобразования вы</w:t>
      </w:r>
      <w:r w:rsidR="00531008">
        <w:rPr>
          <w:rFonts w:ascii="Times New Roman" w:hAnsi="Times New Roman"/>
          <w:sz w:val="24"/>
          <w:szCs w:val="24"/>
        </w:rPr>
        <w:t>ра</w:t>
      </w:r>
      <w:r w:rsidR="00531008" w:rsidRPr="00531008">
        <w:rPr>
          <w:rFonts w:ascii="Times New Roman" w:hAnsi="Times New Roman"/>
          <w:sz w:val="24"/>
          <w:szCs w:val="24"/>
        </w:rPr>
        <w:t>жений, содержащих квадратные корни.</w:t>
      </w:r>
    </w:p>
    <w:p w:rsidR="009D63D7" w:rsidRPr="00BF418C" w:rsidRDefault="00275169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531008" w:rsidRPr="00BF418C">
        <w:rPr>
          <w:rFonts w:ascii="Times New Roman" w:hAnsi="Times New Roman"/>
          <w:b/>
          <w:sz w:val="24"/>
          <w:szCs w:val="24"/>
        </w:rPr>
        <w:t>Уравнения</w:t>
      </w:r>
    </w:p>
    <w:p w:rsidR="00531008" w:rsidRPr="00531008" w:rsidRDefault="00275169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531008" w:rsidRPr="00531008">
        <w:rPr>
          <w:rFonts w:ascii="Times New Roman" w:hAnsi="Times New Roman"/>
          <w:sz w:val="24"/>
          <w:szCs w:val="24"/>
        </w:rPr>
        <w:t>Уравнение с одной пе</w:t>
      </w:r>
      <w:r w:rsidR="00531008">
        <w:rPr>
          <w:rFonts w:ascii="Times New Roman" w:hAnsi="Times New Roman"/>
          <w:sz w:val="24"/>
          <w:szCs w:val="24"/>
        </w:rPr>
        <w:t>ременной. Корень уравнения. Рав</w:t>
      </w:r>
      <w:r w:rsidR="00531008" w:rsidRPr="00531008">
        <w:rPr>
          <w:rFonts w:ascii="Times New Roman" w:hAnsi="Times New Roman"/>
          <w:sz w:val="24"/>
          <w:szCs w:val="24"/>
        </w:rPr>
        <w:t xml:space="preserve">носильные уравнения. </w:t>
      </w:r>
      <w:r w:rsidR="00531008">
        <w:rPr>
          <w:rFonts w:ascii="Times New Roman" w:hAnsi="Times New Roman"/>
          <w:sz w:val="24"/>
          <w:szCs w:val="24"/>
        </w:rPr>
        <w:t>Свойства уравнений с одной пере</w:t>
      </w:r>
      <w:r w:rsidR="00531008" w:rsidRPr="00531008">
        <w:rPr>
          <w:rFonts w:ascii="Times New Roman" w:hAnsi="Times New Roman"/>
          <w:sz w:val="24"/>
          <w:szCs w:val="24"/>
        </w:rPr>
        <w:t xml:space="preserve">менной. Уравнение как математическая модель реальной ситуации. </w:t>
      </w:r>
    </w:p>
    <w:p w:rsidR="00531008" w:rsidRPr="00531008" w:rsidRDefault="008C32EB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531008" w:rsidRPr="00531008">
        <w:rPr>
          <w:rFonts w:ascii="Times New Roman" w:hAnsi="Times New Roman"/>
          <w:sz w:val="24"/>
          <w:szCs w:val="24"/>
        </w:rPr>
        <w:t>Линейное уравнение. Квадратное уравнение. Формула корней квадратного уравнения. Теорема Виета. Рациональные уравнения. Решени</w:t>
      </w:r>
      <w:r w:rsidR="00531008">
        <w:rPr>
          <w:rFonts w:ascii="Times New Roman" w:hAnsi="Times New Roman"/>
          <w:sz w:val="24"/>
          <w:szCs w:val="24"/>
        </w:rPr>
        <w:t>е рациональных уравнений, сводя</w:t>
      </w:r>
      <w:r w:rsidR="00531008" w:rsidRPr="00531008">
        <w:rPr>
          <w:rFonts w:ascii="Times New Roman" w:hAnsi="Times New Roman"/>
          <w:sz w:val="24"/>
          <w:szCs w:val="24"/>
        </w:rPr>
        <w:t>щихся к л</w:t>
      </w:r>
      <w:r w:rsidR="00531008" w:rsidRPr="00531008">
        <w:rPr>
          <w:rFonts w:ascii="Times New Roman" w:hAnsi="Times New Roman"/>
          <w:sz w:val="24"/>
          <w:szCs w:val="24"/>
        </w:rPr>
        <w:t>и</w:t>
      </w:r>
      <w:r w:rsidR="00531008" w:rsidRPr="00531008">
        <w:rPr>
          <w:rFonts w:ascii="Times New Roman" w:hAnsi="Times New Roman"/>
          <w:sz w:val="24"/>
          <w:szCs w:val="24"/>
        </w:rPr>
        <w:t>нейным или к квадратным уравнениям. Решение текстовых задач с помощью рациональных уравнений.</w:t>
      </w:r>
    </w:p>
    <w:p w:rsidR="00531008" w:rsidRPr="00531008" w:rsidRDefault="00531008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 w:rsidRPr="00531008">
        <w:rPr>
          <w:rFonts w:ascii="Times New Roman" w:hAnsi="Times New Roman"/>
          <w:sz w:val="24"/>
          <w:szCs w:val="24"/>
        </w:rPr>
        <w:lastRenderedPageBreak/>
        <w:t>Уравнение с двумя переменными. График уравнения с двумя переменными. Линейное уравн</w:t>
      </w:r>
      <w:r w:rsidRPr="00531008">
        <w:rPr>
          <w:rFonts w:ascii="Times New Roman" w:hAnsi="Times New Roman"/>
          <w:sz w:val="24"/>
          <w:szCs w:val="24"/>
        </w:rPr>
        <w:t>е</w:t>
      </w:r>
      <w:r w:rsidRPr="00531008">
        <w:rPr>
          <w:rFonts w:ascii="Times New Roman" w:hAnsi="Times New Roman"/>
          <w:sz w:val="24"/>
          <w:szCs w:val="24"/>
        </w:rPr>
        <w:t>ние с двумя переменными и его график.</w:t>
      </w:r>
    </w:p>
    <w:p w:rsidR="00275169" w:rsidRDefault="008C32EB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531008" w:rsidRPr="00531008">
        <w:rPr>
          <w:rFonts w:ascii="Times New Roman" w:hAnsi="Times New Roman"/>
          <w:sz w:val="24"/>
          <w:szCs w:val="24"/>
        </w:rPr>
        <w:t>Системы уравнений с двумя переменными. Графический метод решения системы ура</w:t>
      </w:r>
      <w:r w:rsidR="00531008" w:rsidRPr="00531008">
        <w:rPr>
          <w:rFonts w:ascii="Times New Roman" w:hAnsi="Times New Roman"/>
          <w:sz w:val="24"/>
          <w:szCs w:val="24"/>
        </w:rPr>
        <w:t>в</w:t>
      </w:r>
      <w:r w:rsidR="00531008" w:rsidRPr="00531008">
        <w:rPr>
          <w:rFonts w:ascii="Times New Roman" w:hAnsi="Times New Roman"/>
          <w:sz w:val="24"/>
          <w:szCs w:val="24"/>
        </w:rPr>
        <w:t>нений с двумя переменными. Решение систем уравнений методом подстановки и сложения. С</w:t>
      </w:r>
      <w:r w:rsidR="00531008" w:rsidRPr="00531008">
        <w:rPr>
          <w:rFonts w:ascii="Times New Roman" w:hAnsi="Times New Roman"/>
          <w:sz w:val="24"/>
          <w:szCs w:val="24"/>
        </w:rPr>
        <w:t>и</w:t>
      </w:r>
      <w:r w:rsidR="00531008" w:rsidRPr="00531008">
        <w:rPr>
          <w:rFonts w:ascii="Times New Roman" w:hAnsi="Times New Roman"/>
          <w:sz w:val="24"/>
          <w:szCs w:val="24"/>
        </w:rPr>
        <w:t>стема двух уравнений с двумя переменными как модель реальной ситуации.</w:t>
      </w:r>
    </w:p>
    <w:p w:rsidR="00531008" w:rsidRPr="00BF418C" w:rsidRDefault="00275169" w:rsidP="00BF418C">
      <w:pPr>
        <w:pStyle w:val="10"/>
        <w:tabs>
          <w:tab w:val="left" w:pos="709"/>
        </w:tabs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531008" w:rsidRPr="00BF418C">
        <w:rPr>
          <w:rFonts w:ascii="Times New Roman" w:hAnsi="Times New Roman"/>
          <w:b/>
          <w:sz w:val="24"/>
          <w:szCs w:val="24"/>
        </w:rPr>
        <w:t>Неравенства</w:t>
      </w:r>
    </w:p>
    <w:p w:rsidR="00531008" w:rsidRPr="00BF418C" w:rsidRDefault="00275169" w:rsidP="00BF418C">
      <w:pPr>
        <w:pStyle w:val="10"/>
        <w:tabs>
          <w:tab w:val="left" w:pos="709"/>
        </w:tabs>
        <w:jc w:val="both"/>
        <w:rPr>
          <w:rFonts w:ascii="Times New Roman" w:hAnsi="Times New Roman"/>
          <w:b/>
          <w:sz w:val="24"/>
          <w:szCs w:val="24"/>
        </w:rPr>
      </w:pPr>
      <w:r w:rsidRPr="00BF418C">
        <w:rPr>
          <w:rFonts w:ascii="Times New Roman" w:hAnsi="Times New Roman"/>
          <w:sz w:val="24"/>
          <w:szCs w:val="24"/>
        </w:rPr>
        <w:tab/>
      </w:r>
      <w:r w:rsidR="00531008" w:rsidRPr="00BF418C">
        <w:rPr>
          <w:rFonts w:ascii="Times New Roman" w:hAnsi="Times New Roman"/>
          <w:sz w:val="24"/>
          <w:szCs w:val="24"/>
        </w:rPr>
        <w:t>Числовые неравенства и их свойства. Сложение и умножение числовых неравенств. Оценивание значения выражения. Неравенство с одной переменной. Равносильные не</w:t>
      </w:r>
      <w:r w:rsidR="00DF117A" w:rsidRPr="00BF418C">
        <w:rPr>
          <w:rFonts w:ascii="Times New Roman" w:hAnsi="Times New Roman"/>
          <w:sz w:val="24"/>
          <w:szCs w:val="24"/>
        </w:rPr>
        <w:t>ра</w:t>
      </w:r>
      <w:r w:rsidR="00531008" w:rsidRPr="00BF418C">
        <w:rPr>
          <w:rFonts w:ascii="Times New Roman" w:hAnsi="Times New Roman"/>
          <w:sz w:val="24"/>
          <w:szCs w:val="24"/>
        </w:rPr>
        <w:t>ве</w:t>
      </w:r>
      <w:r w:rsidR="00531008" w:rsidRPr="00BF418C">
        <w:rPr>
          <w:rFonts w:ascii="Times New Roman" w:hAnsi="Times New Roman"/>
          <w:sz w:val="24"/>
          <w:szCs w:val="24"/>
        </w:rPr>
        <w:t>н</w:t>
      </w:r>
      <w:r w:rsidR="00531008" w:rsidRPr="00BF418C">
        <w:rPr>
          <w:rFonts w:ascii="Times New Roman" w:hAnsi="Times New Roman"/>
          <w:sz w:val="24"/>
          <w:szCs w:val="24"/>
        </w:rPr>
        <w:t>ства. Числовые промежутки. Линейные и квадратные неравенства с одной переменной. Сист</w:t>
      </w:r>
      <w:r w:rsidR="00531008" w:rsidRPr="00BF418C">
        <w:rPr>
          <w:rFonts w:ascii="Times New Roman" w:hAnsi="Times New Roman"/>
          <w:sz w:val="24"/>
          <w:szCs w:val="24"/>
        </w:rPr>
        <w:t>е</w:t>
      </w:r>
      <w:r w:rsidR="00DF117A" w:rsidRPr="00BF418C">
        <w:rPr>
          <w:rFonts w:ascii="Times New Roman" w:hAnsi="Times New Roman"/>
          <w:sz w:val="24"/>
          <w:szCs w:val="24"/>
        </w:rPr>
        <w:t>мы неравенств с од</w:t>
      </w:r>
      <w:r w:rsidR="00531008" w:rsidRPr="00BF418C">
        <w:rPr>
          <w:rFonts w:ascii="Times New Roman" w:hAnsi="Times New Roman"/>
          <w:sz w:val="24"/>
          <w:szCs w:val="24"/>
        </w:rPr>
        <w:t>ной переменной.</w:t>
      </w:r>
      <w:r w:rsidRPr="00BF418C">
        <w:rPr>
          <w:rFonts w:ascii="Times New Roman" w:hAnsi="Times New Roman"/>
          <w:b/>
          <w:sz w:val="24"/>
          <w:szCs w:val="24"/>
        </w:rPr>
        <w:tab/>
      </w:r>
    </w:p>
    <w:p w:rsidR="00DF117A" w:rsidRPr="00BF418C" w:rsidRDefault="00DF117A" w:rsidP="00BF418C">
      <w:pPr>
        <w:pStyle w:val="10"/>
        <w:ind w:left="709"/>
        <w:jc w:val="both"/>
        <w:rPr>
          <w:rFonts w:ascii="Times New Roman" w:hAnsi="Times New Roman"/>
          <w:sz w:val="24"/>
          <w:szCs w:val="24"/>
        </w:rPr>
      </w:pPr>
      <w:r w:rsidRPr="00BF418C">
        <w:rPr>
          <w:rFonts w:ascii="Times New Roman" w:hAnsi="Times New Roman"/>
          <w:b/>
          <w:sz w:val="24"/>
          <w:szCs w:val="24"/>
        </w:rPr>
        <w:t>Числовые множества</w:t>
      </w:r>
    </w:p>
    <w:p w:rsidR="00275169" w:rsidRPr="00275169" w:rsidRDefault="00275169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 w:rsidRPr="00BF418C">
        <w:rPr>
          <w:rFonts w:ascii="Times New Roman" w:hAnsi="Times New Roman"/>
          <w:sz w:val="24"/>
          <w:szCs w:val="24"/>
        </w:rPr>
        <w:tab/>
      </w:r>
      <w:r w:rsidR="00DF117A" w:rsidRPr="00BF418C">
        <w:rPr>
          <w:rFonts w:ascii="Times New Roman" w:hAnsi="Times New Roman"/>
          <w:sz w:val="24"/>
          <w:szCs w:val="24"/>
        </w:rPr>
        <w:t>Множество и его элементы. Способы задания множеств. Равные множества. Пустое множество. Подмножество. Операции над множествами</w:t>
      </w:r>
      <w:r w:rsidR="00DF117A" w:rsidRPr="00DF117A">
        <w:rPr>
          <w:rFonts w:ascii="Times New Roman" w:hAnsi="Times New Roman"/>
          <w:sz w:val="24"/>
          <w:szCs w:val="24"/>
        </w:rPr>
        <w:t>. Иллюстрация соотношений между множествами с помощь</w:t>
      </w:r>
      <w:r w:rsidR="00DF117A">
        <w:rPr>
          <w:rFonts w:ascii="Times New Roman" w:hAnsi="Times New Roman"/>
          <w:sz w:val="24"/>
          <w:szCs w:val="24"/>
        </w:rPr>
        <w:t>ю диаграмм Эйлера. Множества на</w:t>
      </w:r>
      <w:r w:rsidR="00DF117A" w:rsidRPr="00DF117A">
        <w:rPr>
          <w:rFonts w:ascii="Times New Roman" w:hAnsi="Times New Roman"/>
          <w:sz w:val="24"/>
          <w:szCs w:val="24"/>
        </w:rPr>
        <w:t>туральных, целых, рациональных ч</w:t>
      </w:r>
      <w:r w:rsidR="00DF117A" w:rsidRPr="00DF117A">
        <w:rPr>
          <w:rFonts w:ascii="Times New Roman" w:hAnsi="Times New Roman"/>
          <w:sz w:val="24"/>
          <w:szCs w:val="24"/>
        </w:rPr>
        <w:t>и</w:t>
      </w:r>
      <w:r w:rsidR="00DF117A" w:rsidRPr="00DF117A">
        <w:rPr>
          <w:rFonts w:ascii="Times New Roman" w:hAnsi="Times New Roman"/>
          <w:sz w:val="24"/>
          <w:szCs w:val="24"/>
        </w:rPr>
        <w:t xml:space="preserve">сел. Рациональное число как дробь вида - </w:t>
      </w:r>
      <m:oMath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m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n</m:t>
            </m:r>
          </m:den>
        </m:f>
      </m:oMath>
      <w:r w:rsidR="00DF117A" w:rsidRPr="00DF117A">
        <w:rPr>
          <w:rFonts w:ascii="Times New Roman" w:hAnsi="Times New Roman"/>
          <w:sz w:val="24"/>
          <w:szCs w:val="24"/>
        </w:rPr>
        <w:t xml:space="preserve">, где </w:t>
      </w:r>
      <w:r w:rsidR="00DF117A">
        <w:rPr>
          <w:rFonts w:ascii="Times New Roman" w:hAnsi="Times New Roman"/>
          <w:sz w:val="24"/>
          <w:szCs w:val="24"/>
          <w:lang w:val="en-US"/>
        </w:rPr>
        <w:t>m</w:t>
      </w:r>
      <w:r w:rsidR="00DF117A" w:rsidRPr="00DF117A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∈</m:t>
        </m:r>
      </m:oMath>
      <w:r w:rsidR="00DF117A">
        <w:rPr>
          <w:rFonts w:ascii="Times New Roman" w:hAnsi="Times New Roman"/>
          <w:sz w:val="24"/>
          <w:szCs w:val="24"/>
        </w:rPr>
        <w:t xml:space="preserve"> Z, </w:t>
      </w:r>
      <w:r w:rsidR="00DF117A">
        <w:rPr>
          <w:rFonts w:ascii="Times New Roman" w:hAnsi="Times New Roman"/>
          <w:sz w:val="24"/>
          <w:szCs w:val="24"/>
          <w:lang w:val="en-US"/>
        </w:rPr>
        <w:t>n</w:t>
      </w:r>
      <w:r w:rsidR="00DF117A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∈</m:t>
        </m:r>
      </m:oMath>
      <w:r w:rsidR="00DF117A">
        <w:rPr>
          <w:rFonts w:ascii="Times New Roman" w:hAnsi="Times New Roman"/>
          <w:sz w:val="24"/>
          <w:szCs w:val="24"/>
        </w:rPr>
        <w:t xml:space="preserve"> N, и как бесконечная пе</w:t>
      </w:r>
      <w:r w:rsidR="00DF117A" w:rsidRPr="00DF117A">
        <w:rPr>
          <w:rFonts w:ascii="Times New Roman" w:hAnsi="Times New Roman"/>
          <w:sz w:val="24"/>
          <w:szCs w:val="24"/>
        </w:rPr>
        <w:t>риодическая десятичная дробь. Представление об иррациональном числе. Множество действительных чисел. Представление действительного числа в виде бесконечной непериодической десятичной дроби. Сравнение действительных чисел. Связь между множествами N, Z, Q, R.</w:t>
      </w:r>
    </w:p>
    <w:p w:rsidR="009D63D7" w:rsidRPr="00BF418C" w:rsidRDefault="00275169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DF117A" w:rsidRPr="00BF418C">
        <w:rPr>
          <w:rFonts w:ascii="Times New Roman" w:hAnsi="Times New Roman"/>
          <w:b/>
          <w:sz w:val="24"/>
          <w:szCs w:val="24"/>
        </w:rPr>
        <w:t>Функции</w:t>
      </w:r>
    </w:p>
    <w:p w:rsidR="00DF117A" w:rsidRPr="00BF418C" w:rsidRDefault="00BF418C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  <w:r w:rsidRPr="00BF418C">
        <w:rPr>
          <w:rFonts w:ascii="Times New Roman" w:hAnsi="Times New Roman"/>
          <w:b/>
          <w:color w:val="000000"/>
          <w:sz w:val="24"/>
          <w:szCs w:val="24"/>
          <w:lang w:eastAsia="ru-RU" w:bidi="ru-RU"/>
        </w:rPr>
        <w:tab/>
      </w:r>
      <w:r w:rsidR="00DF117A" w:rsidRPr="00BF418C">
        <w:rPr>
          <w:rFonts w:ascii="Times New Roman" w:hAnsi="Times New Roman"/>
          <w:b/>
          <w:color w:val="000000"/>
          <w:sz w:val="24"/>
          <w:szCs w:val="24"/>
          <w:lang w:eastAsia="ru-RU" w:bidi="ru-RU"/>
        </w:rPr>
        <w:t>Числовые функции</w:t>
      </w:r>
    </w:p>
    <w:p w:rsidR="00275169" w:rsidRPr="00BF418C" w:rsidRDefault="00275169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DF117A" w:rsidRPr="00DF117A">
        <w:rPr>
          <w:rFonts w:ascii="Times New Roman" w:hAnsi="Times New Roman"/>
          <w:sz w:val="24"/>
          <w:szCs w:val="24"/>
        </w:rPr>
        <w:t>Функциональные з</w:t>
      </w:r>
      <w:r w:rsidR="00DF117A">
        <w:rPr>
          <w:rFonts w:ascii="Times New Roman" w:hAnsi="Times New Roman"/>
          <w:sz w:val="24"/>
          <w:szCs w:val="24"/>
        </w:rPr>
        <w:t>ависимости между величинами. По</w:t>
      </w:r>
      <w:r w:rsidR="00DF117A" w:rsidRPr="00DF117A">
        <w:rPr>
          <w:rFonts w:ascii="Times New Roman" w:hAnsi="Times New Roman"/>
          <w:sz w:val="24"/>
          <w:szCs w:val="24"/>
        </w:rPr>
        <w:t>нятие функции. Функция как м</w:t>
      </w:r>
      <w:r w:rsidR="00DF117A" w:rsidRPr="00DF117A">
        <w:rPr>
          <w:rFonts w:ascii="Times New Roman" w:hAnsi="Times New Roman"/>
          <w:sz w:val="24"/>
          <w:szCs w:val="24"/>
        </w:rPr>
        <w:t>а</w:t>
      </w:r>
      <w:r w:rsidR="00DF117A">
        <w:rPr>
          <w:rFonts w:ascii="Times New Roman" w:hAnsi="Times New Roman"/>
          <w:sz w:val="24"/>
          <w:szCs w:val="24"/>
        </w:rPr>
        <w:t>тематическая модель ре</w:t>
      </w:r>
      <w:r w:rsidR="00DF117A" w:rsidRPr="00DF117A">
        <w:rPr>
          <w:rFonts w:ascii="Times New Roman" w:hAnsi="Times New Roman"/>
          <w:sz w:val="24"/>
          <w:szCs w:val="24"/>
        </w:rPr>
        <w:t xml:space="preserve">ального процесса. Область определения и область значения функции. Способы задания функции. График функции. </w:t>
      </w:r>
      <w:r w:rsidR="00DF117A">
        <w:rPr>
          <w:rFonts w:ascii="Times New Roman" w:hAnsi="Times New Roman"/>
          <w:sz w:val="24"/>
          <w:szCs w:val="24"/>
        </w:rPr>
        <w:t>По</w:t>
      </w:r>
      <w:r w:rsidR="00DF117A" w:rsidRPr="00DF117A">
        <w:rPr>
          <w:rFonts w:ascii="Times New Roman" w:hAnsi="Times New Roman"/>
          <w:sz w:val="24"/>
          <w:szCs w:val="24"/>
        </w:rPr>
        <w:t>строение графиков функций с помощью прео</w:t>
      </w:r>
      <w:r w:rsidR="00DF117A" w:rsidRPr="00DF117A">
        <w:rPr>
          <w:rFonts w:ascii="Times New Roman" w:hAnsi="Times New Roman"/>
          <w:sz w:val="24"/>
          <w:szCs w:val="24"/>
        </w:rPr>
        <w:t>б</w:t>
      </w:r>
      <w:r w:rsidR="00DF117A" w:rsidRPr="00DF117A">
        <w:rPr>
          <w:rFonts w:ascii="Times New Roman" w:hAnsi="Times New Roman"/>
          <w:sz w:val="24"/>
          <w:szCs w:val="24"/>
        </w:rPr>
        <w:t>разований фигур. Нули функции. Промежутки знако</w:t>
      </w:r>
      <w:r w:rsidR="008C32EB">
        <w:rPr>
          <w:rFonts w:ascii="Times New Roman" w:hAnsi="Times New Roman"/>
          <w:sz w:val="24"/>
          <w:szCs w:val="24"/>
        </w:rPr>
        <w:t xml:space="preserve">в </w:t>
      </w:r>
      <w:r w:rsidR="00DF117A" w:rsidRPr="00DF117A">
        <w:rPr>
          <w:rFonts w:ascii="Times New Roman" w:hAnsi="Times New Roman"/>
          <w:sz w:val="24"/>
          <w:szCs w:val="24"/>
        </w:rPr>
        <w:t>постоянства функции. Промежутки во</w:t>
      </w:r>
      <w:r w:rsidR="00DF117A" w:rsidRPr="00DF117A">
        <w:rPr>
          <w:rFonts w:ascii="Times New Roman" w:hAnsi="Times New Roman"/>
          <w:sz w:val="24"/>
          <w:szCs w:val="24"/>
        </w:rPr>
        <w:t>з</w:t>
      </w:r>
      <w:r w:rsidR="00DF117A" w:rsidRPr="00DF117A">
        <w:rPr>
          <w:rFonts w:ascii="Times New Roman" w:hAnsi="Times New Roman"/>
          <w:sz w:val="24"/>
          <w:szCs w:val="24"/>
        </w:rPr>
        <w:t>растания и убывания функции. Линейная функция, об</w:t>
      </w:r>
      <w:r w:rsidR="00DF117A">
        <w:rPr>
          <w:rFonts w:ascii="Times New Roman" w:hAnsi="Times New Roman"/>
          <w:sz w:val="24"/>
          <w:szCs w:val="24"/>
        </w:rPr>
        <w:t>ратная пропорциональность, квад</w:t>
      </w:r>
      <w:r w:rsidR="00DF117A" w:rsidRPr="00DF117A">
        <w:rPr>
          <w:rFonts w:ascii="Times New Roman" w:hAnsi="Times New Roman"/>
          <w:sz w:val="24"/>
          <w:szCs w:val="24"/>
        </w:rPr>
        <w:t>рати</w:t>
      </w:r>
      <w:r w:rsidR="00DF117A" w:rsidRPr="00DF117A">
        <w:rPr>
          <w:rFonts w:ascii="Times New Roman" w:hAnsi="Times New Roman"/>
          <w:sz w:val="24"/>
          <w:szCs w:val="24"/>
        </w:rPr>
        <w:t>ч</w:t>
      </w:r>
      <w:r w:rsidR="00DF117A" w:rsidRPr="00DF117A">
        <w:rPr>
          <w:rFonts w:ascii="Times New Roman" w:hAnsi="Times New Roman"/>
          <w:sz w:val="24"/>
          <w:szCs w:val="24"/>
        </w:rPr>
        <w:t>ная функция, функция у 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rad>
      </m:oMath>
      <w:r w:rsidR="00DF117A" w:rsidRPr="00DF117A">
        <w:rPr>
          <w:rFonts w:ascii="Times New Roman" w:hAnsi="Times New Roman"/>
          <w:sz w:val="24"/>
          <w:szCs w:val="24"/>
        </w:rPr>
        <w:t xml:space="preserve">, их свойства и </w:t>
      </w:r>
      <w:r w:rsidR="00DF117A">
        <w:rPr>
          <w:rFonts w:ascii="Times New Roman" w:hAnsi="Times New Roman"/>
          <w:sz w:val="24"/>
          <w:szCs w:val="24"/>
        </w:rPr>
        <w:t>гра</w:t>
      </w:r>
      <w:r w:rsidR="00DF117A" w:rsidRPr="00DF117A">
        <w:rPr>
          <w:rFonts w:ascii="Times New Roman" w:hAnsi="Times New Roman"/>
          <w:sz w:val="24"/>
          <w:szCs w:val="24"/>
        </w:rPr>
        <w:t>фики.</w:t>
      </w:r>
    </w:p>
    <w:p w:rsidR="00DF117A" w:rsidRPr="00BF418C" w:rsidRDefault="00BF418C" w:rsidP="00BF418C">
      <w:pPr>
        <w:pStyle w:val="10"/>
        <w:jc w:val="both"/>
        <w:rPr>
          <w:rFonts w:ascii="Times New Roman" w:hAnsi="Times New Roman"/>
          <w:b/>
          <w:color w:val="000000"/>
          <w:sz w:val="24"/>
          <w:szCs w:val="24"/>
          <w:lang w:eastAsia="ru-RU" w:bidi="ru-RU"/>
        </w:rPr>
      </w:pPr>
      <w:r>
        <w:rPr>
          <w:rFonts w:ascii="Times New Roman" w:hAnsi="Times New Roman"/>
          <w:b/>
          <w:color w:val="000000"/>
          <w:sz w:val="28"/>
          <w:lang w:eastAsia="ru-RU" w:bidi="ru-RU"/>
        </w:rPr>
        <w:tab/>
      </w:r>
      <w:r w:rsidR="00DF117A" w:rsidRPr="00BF418C">
        <w:rPr>
          <w:rFonts w:ascii="Times New Roman" w:hAnsi="Times New Roman"/>
          <w:b/>
          <w:color w:val="000000"/>
          <w:sz w:val="24"/>
          <w:szCs w:val="24"/>
          <w:lang w:eastAsia="ru-RU" w:bidi="ru-RU"/>
        </w:rPr>
        <w:t>Числовые последовательности</w:t>
      </w:r>
    </w:p>
    <w:p w:rsidR="00DF117A" w:rsidRDefault="00BF418C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DF117A" w:rsidRPr="00DF117A">
        <w:rPr>
          <w:rFonts w:ascii="Times New Roman" w:hAnsi="Times New Roman"/>
          <w:sz w:val="24"/>
          <w:szCs w:val="24"/>
        </w:rPr>
        <w:t>Понятие числовой пос</w:t>
      </w:r>
      <w:r w:rsidR="00DF117A">
        <w:rPr>
          <w:rFonts w:ascii="Times New Roman" w:hAnsi="Times New Roman"/>
          <w:sz w:val="24"/>
          <w:szCs w:val="24"/>
        </w:rPr>
        <w:t>ледовательности. Конечные и бес</w:t>
      </w:r>
      <w:r w:rsidR="00DF117A" w:rsidRPr="00DF117A">
        <w:rPr>
          <w:rFonts w:ascii="Times New Roman" w:hAnsi="Times New Roman"/>
          <w:sz w:val="24"/>
          <w:szCs w:val="24"/>
        </w:rPr>
        <w:t>конечные последовательности. Спосо</w:t>
      </w:r>
      <w:r w:rsidR="00DF117A">
        <w:rPr>
          <w:rFonts w:ascii="Times New Roman" w:hAnsi="Times New Roman"/>
          <w:sz w:val="24"/>
          <w:szCs w:val="24"/>
        </w:rPr>
        <w:t>бы задания последова</w:t>
      </w:r>
      <w:r w:rsidR="00DF117A" w:rsidRPr="00DF117A">
        <w:rPr>
          <w:rFonts w:ascii="Times New Roman" w:hAnsi="Times New Roman"/>
          <w:sz w:val="24"/>
          <w:szCs w:val="24"/>
        </w:rPr>
        <w:t>тельности. Арифметическая и геометрическая прогрессии. Свойства членов арифметической и геометрической прогрессий. Формулы общего члена арифметическо</w:t>
      </w:r>
      <w:r w:rsidR="00DF117A">
        <w:rPr>
          <w:rFonts w:ascii="Times New Roman" w:hAnsi="Times New Roman"/>
          <w:sz w:val="24"/>
          <w:szCs w:val="24"/>
        </w:rPr>
        <w:t>й и геомет</w:t>
      </w:r>
      <w:r w:rsidR="00DF117A" w:rsidRPr="00DF117A">
        <w:rPr>
          <w:rFonts w:ascii="Times New Roman" w:hAnsi="Times New Roman"/>
          <w:sz w:val="24"/>
          <w:szCs w:val="24"/>
        </w:rPr>
        <w:t xml:space="preserve">рической прогрессий. Формулы суммы </w:t>
      </w:r>
      <w:proofErr w:type="gramStart"/>
      <w:r w:rsidR="00DF117A" w:rsidRPr="00DF117A">
        <w:rPr>
          <w:rFonts w:ascii="Times New Roman" w:hAnsi="Times New Roman"/>
          <w:sz w:val="24"/>
          <w:szCs w:val="24"/>
        </w:rPr>
        <w:t>п</w:t>
      </w:r>
      <w:proofErr w:type="gramEnd"/>
      <w:r w:rsidR="00DF117A" w:rsidRPr="00DF117A">
        <w:rPr>
          <w:rFonts w:ascii="Times New Roman" w:hAnsi="Times New Roman"/>
          <w:sz w:val="24"/>
          <w:szCs w:val="24"/>
        </w:rPr>
        <w:t xml:space="preserve"> первых членов арифметической и геометр</w:t>
      </w:r>
      <w:r w:rsidR="00DF117A" w:rsidRPr="00DF117A">
        <w:rPr>
          <w:rFonts w:ascii="Times New Roman" w:hAnsi="Times New Roman"/>
          <w:sz w:val="24"/>
          <w:szCs w:val="24"/>
        </w:rPr>
        <w:t>и</w:t>
      </w:r>
      <w:r w:rsidR="00DF117A" w:rsidRPr="00DF117A">
        <w:rPr>
          <w:rFonts w:ascii="Times New Roman" w:hAnsi="Times New Roman"/>
          <w:sz w:val="24"/>
          <w:szCs w:val="24"/>
        </w:rPr>
        <w:t>че</w:t>
      </w:r>
      <w:r w:rsidR="00DF117A">
        <w:rPr>
          <w:rFonts w:ascii="Times New Roman" w:hAnsi="Times New Roman"/>
          <w:sz w:val="24"/>
          <w:szCs w:val="24"/>
        </w:rPr>
        <w:t>ской прогрессий. Сумма бес</w:t>
      </w:r>
      <w:r w:rsidR="00DF117A" w:rsidRPr="00DF117A">
        <w:rPr>
          <w:rFonts w:ascii="Times New Roman" w:hAnsi="Times New Roman"/>
          <w:sz w:val="24"/>
          <w:szCs w:val="24"/>
        </w:rPr>
        <w:t xml:space="preserve">конечной геометрической прогрессии, у которой </w:t>
      </w:r>
      <w:r w:rsidR="00DF117A" w:rsidRPr="00BF418C">
        <w:rPr>
          <w:rFonts w:ascii="Times New Roman" w:hAnsi="Times New Roman"/>
          <w:sz w:val="24"/>
          <w:szCs w:val="24"/>
        </w:rPr>
        <w:t>|</w:t>
      </w:r>
      <w:r w:rsidR="00DF117A" w:rsidRPr="00DF117A">
        <w:rPr>
          <w:rFonts w:ascii="Times New Roman" w:hAnsi="Times New Roman"/>
          <w:sz w:val="24"/>
          <w:szCs w:val="24"/>
        </w:rPr>
        <w:t>q</w:t>
      </w:r>
      <w:r w:rsidR="00DF117A" w:rsidRPr="00BF418C">
        <w:rPr>
          <w:rFonts w:ascii="Times New Roman" w:hAnsi="Times New Roman"/>
          <w:sz w:val="24"/>
          <w:szCs w:val="24"/>
        </w:rPr>
        <w:t>|</w:t>
      </w:r>
      <w:r w:rsidR="00DF117A" w:rsidRPr="00DF117A">
        <w:rPr>
          <w:rFonts w:ascii="Times New Roman" w:hAnsi="Times New Roman"/>
          <w:sz w:val="24"/>
          <w:szCs w:val="24"/>
        </w:rPr>
        <w:t xml:space="preserve"> &lt; 1. Пре</w:t>
      </w:r>
      <w:r w:rsidR="00DF117A" w:rsidRPr="00DF117A">
        <w:rPr>
          <w:rFonts w:ascii="Times New Roman" w:hAnsi="Times New Roman"/>
          <w:sz w:val="24"/>
          <w:szCs w:val="24"/>
        </w:rPr>
        <w:t>д</w:t>
      </w:r>
      <w:r w:rsidR="00DF117A" w:rsidRPr="00DF117A">
        <w:rPr>
          <w:rFonts w:ascii="Times New Roman" w:hAnsi="Times New Roman"/>
          <w:sz w:val="24"/>
          <w:szCs w:val="24"/>
        </w:rPr>
        <w:t>ставление бесконечной периодической десятичной дроби в виде обыкновенной дроби.</w:t>
      </w:r>
    </w:p>
    <w:p w:rsidR="009D63D7" w:rsidRPr="00BF418C" w:rsidRDefault="00275169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DF117A" w:rsidRPr="00BF418C">
        <w:rPr>
          <w:rFonts w:ascii="Times New Roman" w:hAnsi="Times New Roman"/>
          <w:b/>
          <w:sz w:val="24"/>
          <w:szCs w:val="24"/>
        </w:rPr>
        <w:t>Элементы прикладной математики</w:t>
      </w:r>
    </w:p>
    <w:p w:rsidR="00275169" w:rsidRPr="00B94FB6" w:rsidRDefault="00275169" w:rsidP="00BF418C">
      <w:pPr>
        <w:pStyle w:val="10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ab/>
      </w:r>
      <w:r w:rsidR="00DF117A" w:rsidRPr="00DF117A">
        <w:rPr>
          <w:rFonts w:ascii="Times New Roman" w:hAnsi="Times New Roman"/>
          <w:sz w:val="24"/>
          <w:szCs w:val="24"/>
        </w:rPr>
        <w:t>Математическое моделирование. Процентные расчёты. Формула сложных процентов. Приближённые вычисления. Абсолютная и относительная погрешности. Основные правила комбинаторики. Част</w:t>
      </w:r>
      <w:r w:rsidR="00DF117A">
        <w:rPr>
          <w:rFonts w:ascii="Times New Roman" w:hAnsi="Times New Roman"/>
          <w:sz w:val="24"/>
          <w:szCs w:val="24"/>
        </w:rPr>
        <w:t>ота и вероятность случайного со</w:t>
      </w:r>
      <w:r w:rsidR="00DF117A" w:rsidRPr="00DF117A">
        <w:rPr>
          <w:rFonts w:ascii="Times New Roman" w:hAnsi="Times New Roman"/>
          <w:sz w:val="24"/>
          <w:szCs w:val="24"/>
        </w:rPr>
        <w:t>бытия. Классическое определение вероя</w:t>
      </w:r>
      <w:r w:rsidR="00DF117A" w:rsidRPr="00DF117A">
        <w:rPr>
          <w:rFonts w:ascii="Times New Roman" w:hAnsi="Times New Roman"/>
          <w:sz w:val="24"/>
          <w:szCs w:val="24"/>
        </w:rPr>
        <w:t>т</w:t>
      </w:r>
      <w:r w:rsidR="00DF117A" w:rsidRPr="00DF117A">
        <w:rPr>
          <w:rFonts w:ascii="Times New Roman" w:hAnsi="Times New Roman"/>
          <w:sz w:val="24"/>
          <w:szCs w:val="24"/>
        </w:rPr>
        <w:t xml:space="preserve">ности. Начальные сведения о статистике. </w:t>
      </w:r>
      <w:r w:rsidR="00DF117A">
        <w:rPr>
          <w:rFonts w:ascii="Times New Roman" w:hAnsi="Times New Roman"/>
          <w:sz w:val="24"/>
          <w:szCs w:val="24"/>
        </w:rPr>
        <w:t>Представление данных в виде таб</w:t>
      </w:r>
      <w:r w:rsidR="00DF117A" w:rsidRPr="00DF117A">
        <w:rPr>
          <w:rFonts w:ascii="Times New Roman" w:hAnsi="Times New Roman"/>
          <w:sz w:val="24"/>
          <w:szCs w:val="24"/>
        </w:rPr>
        <w:t>лиц, круговых и столб</w:t>
      </w:r>
      <w:r w:rsidR="00DF117A">
        <w:rPr>
          <w:rFonts w:ascii="Times New Roman" w:hAnsi="Times New Roman"/>
          <w:sz w:val="24"/>
          <w:szCs w:val="24"/>
        </w:rPr>
        <w:t>чатых диаграмм, графиков. Стати</w:t>
      </w:r>
      <w:r w:rsidR="00DF117A" w:rsidRPr="00DF117A">
        <w:rPr>
          <w:rFonts w:ascii="Times New Roman" w:hAnsi="Times New Roman"/>
          <w:sz w:val="24"/>
          <w:szCs w:val="24"/>
        </w:rPr>
        <w:t>стические характеристики совокупности данных: сре</w:t>
      </w:r>
      <w:r w:rsidR="00DF117A" w:rsidRPr="00DF117A">
        <w:rPr>
          <w:rFonts w:ascii="Times New Roman" w:hAnsi="Times New Roman"/>
          <w:sz w:val="24"/>
          <w:szCs w:val="24"/>
        </w:rPr>
        <w:t>д</w:t>
      </w:r>
      <w:r w:rsidR="00DF117A" w:rsidRPr="00DF117A">
        <w:rPr>
          <w:rFonts w:ascii="Times New Roman" w:hAnsi="Times New Roman"/>
          <w:sz w:val="24"/>
          <w:szCs w:val="24"/>
        </w:rPr>
        <w:t>нее значение, мода, размах, медиана выборки</w:t>
      </w:r>
    </w:p>
    <w:p w:rsidR="009D63D7" w:rsidRPr="00BF418C" w:rsidRDefault="00275169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A44CF4" w:rsidRPr="00BF418C">
        <w:rPr>
          <w:rFonts w:ascii="Times New Roman" w:hAnsi="Times New Roman"/>
          <w:b/>
          <w:sz w:val="24"/>
          <w:szCs w:val="24"/>
        </w:rPr>
        <w:t>Алгебра в историческом развитии</w:t>
      </w:r>
    </w:p>
    <w:p w:rsidR="00A44CF4" w:rsidRPr="00A44CF4" w:rsidRDefault="00275169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A44CF4" w:rsidRPr="00A44CF4">
        <w:rPr>
          <w:rFonts w:ascii="Times New Roman" w:hAnsi="Times New Roman"/>
          <w:sz w:val="24"/>
          <w:szCs w:val="24"/>
        </w:rPr>
        <w:t xml:space="preserve">Зарождение алгебры, книга о восстановлении и противопоставлении Мухаммеда </w:t>
      </w:r>
      <w:proofErr w:type="gramStart"/>
      <w:r w:rsidR="00A44CF4" w:rsidRPr="00A44CF4">
        <w:rPr>
          <w:rFonts w:ascii="Times New Roman" w:hAnsi="Times New Roman"/>
          <w:sz w:val="24"/>
          <w:szCs w:val="24"/>
        </w:rPr>
        <w:t>аль-Хорезми</w:t>
      </w:r>
      <w:proofErr w:type="gramEnd"/>
      <w:r w:rsidR="00A44CF4" w:rsidRPr="00A44CF4">
        <w:rPr>
          <w:rFonts w:ascii="Times New Roman" w:hAnsi="Times New Roman"/>
          <w:sz w:val="24"/>
          <w:szCs w:val="24"/>
        </w:rPr>
        <w:t>. История формирования математического языка. Как зародилась идея координат. О</w:t>
      </w:r>
      <w:r w:rsidR="00A44CF4" w:rsidRPr="00A44CF4">
        <w:rPr>
          <w:rFonts w:ascii="Times New Roman" w:hAnsi="Times New Roman"/>
          <w:sz w:val="24"/>
          <w:szCs w:val="24"/>
        </w:rPr>
        <w:t>т</w:t>
      </w:r>
      <w:r w:rsidR="00A44CF4" w:rsidRPr="00A44CF4">
        <w:rPr>
          <w:rFonts w:ascii="Times New Roman" w:hAnsi="Times New Roman"/>
          <w:sz w:val="24"/>
          <w:szCs w:val="24"/>
        </w:rPr>
        <w:t>крытие иррациональности. Из истории возникновения формул для решения уравнений 3-й и 4-й степеней. История развития понятия функции. Как зародилась теория вероятностей. Числа Фибоначчи. Задача Л. Пизанского (Фибоначчи) о кроликах.</w:t>
      </w:r>
    </w:p>
    <w:p w:rsidR="00353678" w:rsidRDefault="00A44CF4" w:rsidP="00BF418C">
      <w:pPr>
        <w:pStyle w:val="10"/>
        <w:jc w:val="both"/>
        <w:rPr>
          <w:rFonts w:ascii="Times New Roman" w:hAnsi="Times New Roman"/>
          <w:sz w:val="24"/>
          <w:szCs w:val="24"/>
        </w:rPr>
      </w:pPr>
      <w:r w:rsidRPr="00A44CF4">
        <w:rPr>
          <w:rFonts w:ascii="Times New Roman" w:hAnsi="Times New Roman"/>
          <w:sz w:val="24"/>
          <w:szCs w:val="24"/>
        </w:rPr>
        <w:t xml:space="preserve">Л.Ф. Магницкий. И.Л. Чебышев. И.И. Лобачевский. В.Я. </w:t>
      </w:r>
      <w:proofErr w:type="spellStart"/>
      <w:r w:rsidRPr="00A44CF4">
        <w:rPr>
          <w:rFonts w:ascii="Times New Roman" w:hAnsi="Times New Roman"/>
          <w:sz w:val="24"/>
          <w:szCs w:val="24"/>
        </w:rPr>
        <w:t>Буняковский</w:t>
      </w:r>
      <w:proofErr w:type="spellEnd"/>
      <w:r w:rsidRPr="00A44CF4">
        <w:rPr>
          <w:rFonts w:ascii="Times New Roman" w:hAnsi="Times New Roman"/>
          <w:sz w:val="24"/>
          <w:szCs w:val="24"/>
        </w:rPr>
        <w:t xml:space="preserve">. А.И. Колмогоров. Ф. Виет. И. Ферма. Р. Декарт. И. Тарталья. Д. </w:t>
      </w:r>
      <w:proofErr w:type="spellStart"/>
      <w:r w:rsidRPr="00A44CF4">
        <w:rPr>
          <w:rFonts w:ascii="Times New Roman" w:hAnsi="Times New Roman"/>
          <w:sz w:val="24"/>
          <w:szCs w:val="24"/>
        </w:rPr>
        <w:t>Кардано</w:t>
      </w:r>
      <w:proofErr w:type="spellEnd"/>
      <w:r w:rsidRPr="00A44CF4">
        <w:rPr>
          <w:rFonts w:ascii="Times New Roman" w:hAnsi="Times New Roman"/>
          <w:sz w:val="24"/>
          <w:szCs w:val="24"/>
        </w:rPr>
        <w:t>. И. Абель. Б. Паскаль. Л. Пизанский. К. Гаусс.</w:t>
      </w:r>
    </w:p>
    <w:p w:rsidR="00353678" w:rsidRDefault="00353678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</w:p>
    <w:p w:rsidR="00353678" w:rsidRDefault="00353678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</w:p>
    <w:p w:rsidR="00353678" w:rsidRDefault="00353678" w:rsidP="00BF418C">
      <w:pPr>
        <w:pStyle w:val="10"/>
        <w:jc w:val="both"/>
        <w:rPr>
          <w:rFonts w:ascii="Times New Roman" w:hAnsi="Times New Roman"/>
          <w:b/>
          <w:sz w:val="24"/>
          <w:szCs w:val="24"/>
        </w:rPr>
      </w:pPr>
    </w:p>
    <w:p w:rsidR="00910A03" w:rsidRPr="0088087F" w:rsidRDefault="00B94FB6" w:rsidP="00B94FB6">
      <w:pPr>
        <w:pStyle w:val="10"/>
        <w:jc w:val="both"/>
        <w:rPr>
          <w:rFonts w:ascii="Times New Roman" w:hAnsi="Times New Roman"/>
          <w:b/>
          <w:color w:val="000000"/>
          <w:spacing w:val="1"/>
          <w:sz w:val="24"/>
          <w:szCs w:val="24"/>
        </w:rPr>
      </w:pPr>
      <w:r w:rsidRPr="00B94FB6">
        <w:rPr>
          <w:rFonts w:ascii="Times New Roman" w:hAnsi="Times New Roman"/>
          <w:b/>
          <w:sz w:val="24"/>
          <w:szCs w:val="24"/>
        </w:rPr>
        <w:lastRenderedPageBreak/>
        <w:t>3</w:t>
      </w:r>
      <w:r w:rsidR="00910A03" w:rsidRPr="00B94FB6">
        <w:rPr>
          <w:rFonts w:ascii="Times New Roman" w:hAnsi="Times New Roman"/>
          <w:b/>
          <w:color w:val="000000"/>
          <w:spacing w:val="1"/>
          <w:sz w:val="24"/>
          <w:szCs w:val="24"/>
        </w:rPr>
        <w:t>.</w:t>
      </w:r>
      <w:r w:rsidR="00910A03" w:rsidRPr="0088087F">
        <w:rPr>
          <w:rFonts w:ascii="Times New Roman" w:hAnsi="Times New Roman"/>
          <w:b/>
          <w:color w:val="000000"/>
          <w:spacing w:val="1"/>
          <w:sz w:val="24"/>
          <w:szCs w:val="24"/>
        </w:rPr>
        <w:t xml:space="preserve"> ТЕМАТИЧЕСКОЕ ПЛАНИРОВАНИЕ</w:t>
      </w:r>
    </w:p>
    <w:p w:rsidR="00FA7BD3" w:rsidRPr="0088087F" w:rsidRDefault="00FA7BD3" w:rsidP="00B94FB6">
      <w:pPr>
        <w:pStyle w:val="10"/>
        <w:ind w:left="720"/>
        <w:jc w:val="both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tbl>
      <w:tblPr>
        <w:tblW w:w="5367" w:type="pct"/>
        <w:tblInd w:w="-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80" w:firstRow="0" w:lastRow="0" w:firstColumn="1" w:lastColumn="0" w:noHBand="0" w:noVBand="1"/>
      </w:tblPr>
      <w:tblGrid>
        <w:gridCol w:w="1268"/>
        <w:gridCol w:w="433"/>
        <w:gridCol w:w="3260"/>
        <w:gridCol w:w="567"/>
        <w:gridCol w:w="5244"/>
      </w:tblGrid>
      <w:tr w:rsidR="00CE2956" w:rsidRPr="0088087F" w:rsidTr="00BF418C">
        <w:trPr>
          <w:trHeight w:val="422"/>
          <w:tblHeader/>
        </w:trPr>
        <w:tc>
          <w:tcPr>
            <w:tcW w:w="589" w:type="pct"/>
          </w:tcPr>
          <w:p w:rsidR="00353678" w:rsidRPr="00353678" w:rsidRDefault="00353678" w:rsidP="00353678">
            <w:pPr>
              <w:pStyle w:val="1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Разделы</w:t>
            </w:r>
          </w:p>
        </w:tc>
        <w:tc>
          <w:tcPr>
            <w:tcW w:w="201" w:type="pct"/>
          </w:tcPr>
          <w:p w:rsidR="00353678" w:rsidRPr="00353678" w:rsidRDefault="00353678" w:rsidP="00353678">
            <w:pPr>
              <w:pStyle w:val="1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к/</w:t>
            </w:r>
            <w:proofErr w:type="gramStart"/>
            <w:r>
              <w:rPr>
                <w:rFonts w:ascii="Times New Roman" w:hAnsi="Times New Roman"/>
                <w:b/>
              </w:rPr>
              <w:t>ч</w:t>
            </w:r>
            <w:proofErr w:type="gramEnd"/>
          </w:p>
        </w:tc>
        <w:tc>
          <w:tcPr>
            <w:tcW w:w="1513" w:type="pct"/>
          </w:tcPr>
          <w:p w:rsidR="00353678" w:rsidRPr="00353678" w:rsidRDefault="00353678" w:rsidP="00353678">
            <w:pPr>
              <w:pStyle w:val="1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Темы</w:t>
            </w:r>
          </w:p>
        </w:tc>
        <w:tc>
          <w:tcPr>
            <w:tcW w:w="263" w:type="pct"/>
          </w:tcPr>
          <w:p w:rsidR="00353678" w:rsidRPr="00353678" w:rsidRDefault="00353678" w:rsidP="00353678">
            <w:pPr>
              <w:pStyle w:val="1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к/</w:t>
            </w:r>
            <w:proofErr w:type="gramStart"/>
            <w:r>
              <w:rPr>
                <w:rFonts w:ascii="Times New Roman" w:hAnsi="Times New Roman"/>
                <w:b/>
              </w:rPr>
              <w:t>ч</w:t>
            </w:r>
            <w:proofErr w:type="gramEnd"/>
          </w:p>
        </w:tc>
        <w:tc>
          <w:tcPr>
            <w:tcW w:w="2434" w:type="pct"/>
          </w:tcPr>
          <w:p w:rsidR="00353678" w:rsidRPr="00353678" w:rsidRDefault="00353678" w:rsidP="005D699C">
            <w:pPr>
              <w:pStyle w:val="1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53678">
              <w:rPr>
                <w:rFonts w:ascii="Times New Roman" w:hAnsi="Times New Roman"/>
                <w:b/>
                <w:sz w:val="20"/>
                <w:szCs w:val="20"/>
              </w:rPr>
              <w:t>Характеристика основных видов деятельности ученика</w:t>
            </w:r>
            <w:r w:rsidR="005D699C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353678">
              <w:rPr>
                <w:rFonts w:ascii="Times New Roman" w:hAnsi="Times New Roman"/>
                <w:b/>
                <w:sz w:val="20"/>
                <w:szCs w:val="20"/>
              </w:rPr>
              <w:t>(на уровне учебных действий)</w:t>
            </w:r>
          </w:p>
        </w:tc>
      </w:tr>
      <w:tr w:rsidR="005D699C" w:rsidRPr="0088087F" w:rsidTr="00CE2956">
        <w:trPr>
          <w:trHeight w:val="162"/>
          <w:tblHeader/>
        </w:trPr>
        <w:tc>
          <w:tcPr>
            <w:tcW w:w="5000" w:type="pct"/>
            <w:gridSpan w:val="5"/>
            <w:shd w:val="clear" w:color="auto" w:fill="F2F2F2" w:themeFill="background1" w:themeFillShade="F2"/>
          </w:tcPr>
          <w:p w:rsidR="005D699C" w:rsidRPr="005D699C" w:rsidRDefault="00A44CF4" w:rsidP="00353678">
            <w:pPr>
              <w:pStyle w:val="1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  <w:r w:rsidR="005D699C" w:rsidRPr="005D699C">
              <w:rPr>
                <w:rFonts w:ascii="Times New Roman" w:hAnsi="Times New Roman"/>
                <w:b/>
                <w:sz w:val="24"/>
                <w:szCs w:val="24"/>
              </w:rPr>
              <w:t xml:space="preserve"> класс</w:t>
            </w:r>
          </w:p>
        </w:tc>
      </w:tr>
      <w:tr w:rsidR="00CE2956" w:rsidRPr="0088087F" w:rsidTr="00BF418C">
        <w:trPr>
          <w:trHeight w:val="20"/>
          <w:tblHeader/>
        </w:trPr>
        <w:tc>
          <w:tcPr>
            <w:tcW w:w="589" w:type="pct"/>
            <w:vMerge w:val="restart"/>
          </w:tcPr>
          <w:p w:rsidR="00EB36ED" w:rsidRPr="0088087F" w:rsidRDefault="00EB36ED" w:rsidP="00353678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Линейное уравнение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с одной переме</w:t>
            </w: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н</w:t>
            </w: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ной</w:t>
            </w:r>
          </w:p>
        </w:tc>
        <w:tc>
          <w:tcPr>
            <w:tcW w:w="201" w:type="pct"/>
            <w:vMerge w:val="restart"/>
          </w:tcPr>
          <w:p w:rsidR="00EB36ED" w:rsidRPr="0088087F" w:rsidRDefault="00EB36ED" w:rsidP="00353678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4A4F2F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513" w:type="pct"/>
            <w:tcBorders>
              <w:bottom w:val="single" w:sz="4" w:space="0" w:color="auto"/>
            </w:tcBorders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263" w:type="pct"/>
            <w:tcBorders>
              <w:bottom w:val="single" w:sz="4" w:space="0" w:color="auto"/>
            </w:tcBorders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 w:val="restart"/>
            <w:tcBorders>
              <w:bottom w:val="single" w:sz="4" w:space="0" w:color="auto"/>
            </w:tcBorders>
          </w:tcPr>
          <w:p w:rsidR="00EB36ED" w:rsidRPr="00BF418C" w:rsidRDefault="00EB36ED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Распозна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числовые выражения и выражения с переменными, линейные уравнения. Приводить примеры выражений с перем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чениях переменных. Классифицировать алгебраические выраж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ия. Описывать целые выражения.</w:t>
            </w:r>
          </w:p>
          <w:p w:rsidR="00EB36ED" w:rsidRPr="00BF418C" w:rsidRDefault="00EB36ED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Формулиро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определение линейного уравнения. Решать л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и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.</w:t>
            </w:r>
          </w:p>
        </w:tc>
      </w:tr>
      <w:tr w:rsidR="00CE2956" w:rsidRPr="0088087F" w:rsidTr="00BF418C">
        <w:trPr>
          <w:trHeight w:val="20"/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Линейное уравнение с одной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еременной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434" w:type="pct"/>
            <w:vMerge/>
          </w:tcPr>
          <w:p w:rsidR="00EB36ED" w:rsidRPr="00BF418C" w:rsidRDefault="00EB36ED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CE2956" w:rsidRPr="0088087F" w:rsidTr="00BF418C">
        <w:trPr>
          <w:trHeight w:val="20"/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434" w:type="pct"/>
            <w:vMerge/>
          </w:tcPr>
          <w:p w:rsidR="00EB36ED" w:rsidRPr="00BF418C" w:rsidRDefault="00EB36ED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CE2956" w:rsidRPr="0088087F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EB36ED" w:rsidRPr="00BF418C" w:rsidRDefault="00EB36ED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CE2956" w:rsidRPr="0088087F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BF418C" w:rsidRDefault="00EB36ED" w:rsidP="00BF418C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BF41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работа №</w:t>
            </w:r>
            <w:r w:rsidR="00BF418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263" w:type="pct"/>
          </w:tcPr>
          <w:p w:rsidR="00EB36ED" w:rsidRPr="0088087F" w:rsidRDefault="00EB36ED" w:rsidP="00BF418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087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EB36ED" w:rsidRPr="00BF418C" w:rsidRDefault="00EB36ED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CE2956" w:rsidRPr="0088087F" w:rsidTr="00BF418C">
        <w:trPr>
          <w:trHeight w:val="382"/>
          <w:tblHeader/>
        </w:trPr>
        <w:tc>
          <w:tcPr>
            <w:tcW w:w="589" w:type="pct"/>
            <w:vMerge w:val="restart"/>
          </w:tcPr>
          <w:p w:rsidR="00EB36ED" w:rsidRPr="0088087F" w:rsidRDefault="00EB36ED" w:rsidP="009F7D4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Целые выраж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ния</w:t>
            </w:r>
          </w:p>
        </w:tc>
        <w:tc>
          <w:tcPr>
            <w:tcW w:w="201" w:type="pct"/>
            <w:vMerge w:val="restart"/>
          </w:tcPr>
          <w:p w:rsidR="00EB36ED" w:rsidRPr="009F7D49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52</w:t>
            </w: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Тождественно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равные выр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а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жения. Тождества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 w:val="restart"/>
          </w:tcPr>
          <w:p w:rsidR="00CE2956" w:rsidRPr="00BF418C" w:rsidRDefault="00CE2956" w:rsidP="00BF418C">
            <w:pPr>
              <w:pStyle w:val="af"/>
              <w:jc w:val="both"/>
              <w:rPr>
                <w:rFonts w:ascii="Times New Roman" w:hAnsi="Times New Roman"/>
                <w:i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Формулировать:</w:t>
            </w:r>
          </w:p>
          <w:p w:rsidR="00CE2956" w:rsidRPr="00BF418C" w:rsidRDefault="00CE2956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proofErr w:type="gramStart"/>
            <w:r w:rsidRPr="00BF418C">
              <w:rPr>
                <w:rFonts w:ascii="Times New Roman" w:hAnsi="Times New Roman"/>
                <w:i/>
                <w:sz w:val="18"/>
                <w:szCs w:val="18"/>
              </w:rPr>
              <w:t xml:space="preserve">определения: 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тождественно равных выражений, тождества, степ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и с натуральным показателем, одночлена, стандартного вида одночлена, коэффициента одночлена, степени одночлена, мног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члена, степени многочлена;</w:t>
            </w:r>
            <w:proofErr w:type="gramEnd"/>
          </w:p>
          <w:p w:rsidR="00CE2956" w:rsidRPr="00BF418C" w:rsidRDefault="00CE2956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войст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: степени с натуральным показателем, знака степени;</w:t>
            </w:r>
          </w:p>
          <w:p w:rsidR="00CE2956" w:rsidRPr="00BF418C" w:rsidRDefault="00CE2956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авил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: доказательства тождеств, умножения одночлена на м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гочлен, умножения многочленов.</w:t>
            </w:r>
          </w:p>
          <w:p w:rsidR="00CE2956" w:rsidRPr="00BF418C" w:rsidRDefault="00CE2956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Доказ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свойства степени с натуральным показателем. Зап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и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з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ости кубов двух выражений.</w:t>
            </w:r>
          </w:p>
          <w:p w:rsidR="00EB36ED" w:rsidRPr="00BF418C" w:rsidRDefault="00CE2956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Вычисля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и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одить одночлен к стандартному виду. Записывать многочлен в стандартном виде, определять степень многочлена. Преобразов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ы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ать произведение одночлена и многочлена; суммы, разности, произведения двух многочленов в многочлен. Выполнять разл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жение многочлена на множители способом вынесения общего множителя за скобки, способом группировки, по формулам с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Степень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ок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а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зателем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Свойства степени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 натурал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ь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ным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оказателем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Сложение и вычитание мн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гочленов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BF418C" w:rsidRDefault="00EB36ED" w:rsidP="00CE2956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BF41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работа № 2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Умнож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дночлена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а многочлен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е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го множителя за скобки</w:t>
            </w:r>
          </w:p>
        </w:tc>
        <w:tc>
          <w:tcPr>
            <w:tcW w:w="263" w:type="pct"/>
          </w:tcPr>
          <w:p w:rsidR="00EB36ED" w:rsidRPr="008B6F9E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овки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BF418C" w:rsidRDefault="00EB36ED" w:rsidP="00CE2956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BF41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работа № 3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оизведение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зности и суммы двух выражений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ность квадратов двух в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ы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жений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вадрат суммы и квадрат ра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з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ости двух выражений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9F7D4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EB36ED" w:rsidRPr="00353678" w:rsidRDefault="00EB36ED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88087F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BF418C" w:rsidRDefault="00EB36ED" w:rsidP="00CE2956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BF41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работа № 4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EB36ED" w:rsidRPr="0088087F" w:rsidRDefault="00EB36ED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956" w:rsidRPr="0088087F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Сумма и разность кубов двух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/>
          </w:tcPr>
          <w:p w:rsidR="00EB36ED" w:rsidRPr="0088087F" w:rsidRDefault="00EB36ED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956" w:rsidRPr="0088087F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именение различных сп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собов разложения многочлена на множители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34" w:type="pct"/>
            <w:vMerge/>
          </w:tcPr>
          <w:p w:rsidR="00EB36ED" w:rsidRPr="0088087F" w:rsidRDefault="00EB36ED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956" w:rsidRPr="0088087F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75227B" w:rsidRDefault="00EB36ED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/>
          </w:tcPr>
          <w:p w:rsidR="00EB36ED" w:rsidRPr="0088087F" w:rsidRDefault="00EB36ED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956" w:rsidRPr="0088087F" w:rsidTr="00BF418C">
        <w:trPr>
          <w:tblHeader/>
        </w:trPr>
        <w:tc>
          <w:tcPr>
            <w:tcW w:w="589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EB36ED" w:rsidRPr="0088087F" w:rsidRDefault="00EB36ED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EB36ED" w:rsidRPr="00BF418C" w:rsidRDefault="00EB36ED" w:rsidP="00CE2956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BF41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работа № 5</w:t>
            </w:r>
          </w:p>
        </w:tc>
        <w:tc>
          <w:tcPr>
            <w:tcW w:w="263" w:type="pct"/>
          </w:tcPr>
          <w:p w:rsidR="00EB36ED" w:rsidRPr="000D24FD" w:rsidRDefault="00EB36ED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EB36ED" w:rsidRPr="0088087F" w:rsidRDefault="00EB36ED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956" w:rsidRPr="0088087F" w:rsidTr="00BF418C">
        <w:trPr>
          <w:trHeight w:val="533"/>
          <w:tblHeader/>
        </w:trPr>
        <w:tc>
          <w:tcPr>
            <w:tcW w:w="589" w:type="pct"/>
            <w:vMerge w:val="restart"/>
          </w:tcPr>
          <w:p w:rsidR="00CE2956" w:rsidRPr="0088087F" w:rsidRDefault="00CE2956" w:rsidP="00C74BE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201" w:type="pct"/>
            <w:vMerge w:val="restart"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513" w:type="pct"/>
            <w:tcBorders>
              <w:bottom w:val="single" w:sz="4" w:space="0" w:color="auto"/>
            </w:tcBorders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263" w:type="pct"/>
            <w:tcBorders>
              <w:bottom w:val="single" w:sz="4" w:space="0" w:color="auto"/>
            </w:tcBorders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 w:val="restart"/>
            <w:tcBorders>
              <w:bottom w:val="single" w:sz="4" w:space="0" w:color="auto"/>
            </w:tcBorders>
          </w:tcPr>
          <w:p w:rsidR="00CE2956" w:rsidRPr="00BF418C" w:rsidRDefault="00CE2956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иводи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</w:p>
          <w:p w:rsidR="00CE2956" w:rsidRPr="00BF418C" w:rsidRDefault="00CE2956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 понятия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зависимой и независимой переменных, функции, аргумента функции; способы задания функции. Форм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у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CE2956" w:rsidRPr="0088087F" w:rsidRDefault="00CE2956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Вычисля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сти. Описывать свойства этих функций</w:t>
            </w: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C74BE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C74BE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C74BE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Линейная функция, её график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и свойства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C74BE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3A4966" w:rsidRDefault="00CE2956" w:rsidP="00CE2956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3A496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работа № 6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rHeight w:val="562"/>
          <w:tblHeader/>
        </w:trPr>
        <w:tc>
          <w:tcPr>
            <w:tcW w:w="589" w:type="pct"/>
            <w:vMerge w:val="restart"/>
            <w:tcBorders>
              <w:bottom w:val="single" w:sz="4" w:space="0" w:color="auto"/>
            </w:tcBorders>
          </w:tcPr>
          <w:p w:rsidR="00CE2956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ний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br/>
              <w:t>с двумя переме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н</w:t>
            </w:r>
            <w:r w:rsidRPr="00E1575B">
              <w:rPr>
                <w:rFonts w:ascii="Times New Roman" w:hAnsi="Times New Roman"/>
                <w:b/>
                <w:sz w:val="24"/>
                <w:szCs w:val="24"/>
              </w:rPr>
              <w:t>ны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E2956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 w:val="restart"/>
            <w:tcBorders>
              <w:bottom w:val="single" w:sz="4" w:space="0" w:color="auto"/>
            </w:tcBorders>
          </w:tcPr>
          <w:p w:rsidR="00CE2956" w:rsidRPr="00C74BE9" w:rsidRDefault="00CE2956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74BE9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  <w:p w:rsidR="00CE2956" w:rsidRDefault="00CE295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E2956" w:rsidRDefault="00CE295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E2956" w:rsidRPr="00C74BE9" w:rsidRDefault="00CE2956" w:rsidP="00C74BE9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  <w:tcBorders>
              <w:bottom w:val="single" w:sz="4" w:space="0" w:color="auto"/>
            </w:tcBorders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Уравнения с двумя переме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н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ными</w:t>
            </w:r>
          </w:p>
        </w:tc>
        <w:tc>
          <w:tcPr>
            <w:tcW w:w="263" w:type="pct"/>
            <w:tcBorders>
              <w:bottom w:val="single" w:sz="4" w:space="0" w:color="auto"/>
            </w:tcBorders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 w:val="restart"/>
            <w:tcBorders>
              <w:bottom w:val="single" w:sz="4" w:space="0" w:color="auto"/>
            </w:tcBorders>
          </w:tcPr>
          <w:p w:rsidR="00FE2CD0" w:rsidRPr="00BF418C" w:rsidRDefault="00FE2CD0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иводить примеры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уравнения с двумя переменными; линей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го уравнения с двумя переменными; системы двух линейных уравнений с двумя переменными; реальных процессов, для кот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ых уравнение с двумя переменными или система уравнений с двумя переменными являются математическими моделями.</w:t>
            </w:r>
          </w:p>
          <w:p w:rsidR="00FE2CD0" w:rsidRPr="00BF418C" w:rsidRDefault="00FE2CD0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sz w:val="18"/>
                <w:szCs w:val="18"/>
              </w:rPr>
              <w:t>Определять, является ли пара чисел решением данного уравнения с двумя переменными.</w:t>
            </w:r>
          </w:p>
          <w:p w:rsidR="00FE2CD0" w:rsidRPr="00BF418C" w:rsidRDefault="00FE2CD0" w:rsidP="00BF418C">
            <w:pPr>
              <w:pStyle w:val="af"/>
              <w:jc w:val="both"/>
              <w:rPr>
                <w:rFonts w:ascii="Times New Roman" w:hAnsi="Times New Roman"/>
                <w:i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Формулировать:</w:t>
            </w:r>
          </w:p>
          <w:p w:rsidR="00FE2CD0" w:rsidRPr="00BF418C" w:rsidRDefault="00FE2CD0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ределения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решения уравнения с двумя переменными; что з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чит решить уравнение с двумя переменными; графика уравнения с двумя переменными; линейного уравнения с двумя перемен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ы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ми; решения системы уравнений с двумя переменными;</w:t>
            </w:r>
          </w:p>
          <w:p w:rsidR="00FE2CD0" w:rsidRPr="00BF418C" w:rsidRDefault="00FE2CD0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войст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уравнений с двумя переменными.</w:t>
            </w:r>
          </w:p>
          <w:p w:rsidR="00FE2CD0" w:rsidRPr="00BF418C" w:rsidRDefault="00FE2CD0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свойства графика линейного уравнения в зависим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сти от значений коэффициентов, графический метод решения системы двух уравнений с двумя переменными, метод подстан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ки и метод сложения для решения системы двух линейных ур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ений с двумя переменными.</w:t>
            </w:r>
          </w:p>
          <w:p w:rsidR="00FE2CD0" w:rsidRPr="00BF418C" w:rsidRDefault="00FE2CD0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трои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CE2956" w:rsidRPr="00353678" w:rsidRDefault="00FE2CD0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Реш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текстовые задачи, в которых система двух линейных уравнений с двумя переменными является математической мод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лью реального процесса, и интерпретировать результат решения системы</w:t>
            </w: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C74BE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C74BE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C74BE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а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новки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C74BE9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задач с помощью с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и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стем линейных уравнений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75227B" w:rsidRDefault="00CE2956" w:rsidP="00CE295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E2956" w:rsidRPr="00353678" w:rsidTr="00BF418C">
        <w:trPr>
          <w:tblHeader/>
        </w:trPr>
        <w:tc>
          <w:tcPr>
            <w:tcW w:w="589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CE2956" w:rsidRPr="0088087F" w:rsidRDefault="00CE2956" w:rsidP="00B94FB6">
            <w:pPr>
              <w:pStyle w:val="af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CE2956" w:rsidRPr="003A4966" w:rsidRDefault="00CE2956" w:rsidP="00CE2956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3A496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работа № 7</w:t>
            </w:r>
          </w:p>
        </w:tc>
        <w:tc>
          <w:tcPr>
            <w:tcW w:w="263" w:type="pct"/>
          </w:tcPr>
          <w:p w:rsidR="00CE2956" w:rsidRPr="000D24FD" w:rsidRDefault="00CE2956" w:rsidP="00CE2956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CE2956" w:rsidRPr="00353678" w:rsidRDefault="00CE2956" w:rsidP="00BF418C">
            <w:pPr>
              <w:pStyle w:val="af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E2CD0" w:rsidRPr="0088087F" w:rsidTr="00BF418C">
        <w:trPr>
          <w:trHeight w:val="552"/>
          <w:tblHeader/>
        </w:trPr>
        <w:tc>
          <w:tcPr>
            <w:tcW w:w="589" w:type="pct"/>
            <w:vMerge w:val="restart"/>
            <w:vAlign w:val="center"/>
          </w:tcPr>
          <w:p w:rsidR="00FE2CD0" w:rsidRPr="003A4966" w:rsidRDefault="00FE2CD0" w:rsidP="00520917">
            <w:pPr>
              <w:pStyle w:val="af"/>
              <w:rPr>
                <w:rFonts w:ascii="Times New Roman" w:hAnsi="Times New Roman"/>
                <w:b/>
                <w:sz w:val="20"/>
                <w:szCs w:val="20"/>
              </w:rPr>
            </w:pPr>
            <w:r w:rsidRPr="003A4966">
              <w:rPr>
                <w:rFonts w:ascii="Times New Roman" w:hAnsi="Times New Roman"/>
                <w:b/>
                <w:sz w:val="20"/>
                <w:szCs w:val="20"/>
              </w:rPr>
              <w:t>Повторение и систем</w:t>
            </w:r>
            <w:r w:rsidRPr="003A4966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3A4966">
              <w:rPr>
                <w:rFonts w:ascii="Times New Roman" w:hAnsi="Times New Roman"/>
                <w:b/>
                <w:sz w:val="20"/>
                <w:szCs w:val="20"/>
              </w:rPr>
              <w:t>тизация учебного материала</w:t>
            </w:r>
          </w:p>
        </w:tc>
        <w:tc>
          <w:tcPr>
            <w:tcW w:w="201" w:type="pct"/>
            <w:vMerge w:val="restart"/>
          </w:tcPr>
          <w:p w:rsidR="00FE2CD0" w:rsidRPr="0088087F" w:rsidRDefault="00FE2CD0" w:rsidP="00520917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513" w:type="pct"/>
          </w:tcPr>
          <w:p w:rsidR="00FE2CD0" w:rsidRPr="0075227B" w:rsidRDefault="00FE2CD0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Упражнения для повто</w:t>
            </w:r>
            <w:r>
              <w:rPr>
                <w:rFonts w:ascii="Times New Roman" w:hAnsi="Times New Roman"/>
                <w:sz w:val="24"/>
                <w:szCs w:val="24"/>
              </w:rPr>
              <w:t>рения курса 7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263" w:type="pct"/>
          </w:tcPr>
          <w:p w:rsidR="00FE2CD0" w:rsidRPr="000D24FD" w:rsidRDefault="00FE2CD0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 w:val="restart"/>
          </w:tcPr>
          <w:p w:rsidR="00FE2CD0" w:rsidRPr="0088087F" w:rsidRDefault="00FE2CD0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E2CD0" w:rsidRPr="0088087F" w:rsidTr="00BF418C">
        <w:trPr>
          <w:trHeight w:val="77"/>
          <w:tblHeader/>
        </w:trPr>
        <w:tc>
          <w:tcPr>
            <w:tcW w:w="589" w:type="pct"/>
            <w:vMerge/>
            <w:vAlign w:val="center"/>
          </w:tcPr>
          <w:p w:rsidR="00FE2CD0" w:rsidRPr="0088087F" w:rsidRDefault="00FE2CD0" w:rsidP="00520917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  <w:vAlign w:val="center"/>
          </w:tcPr>
          <w:p w:rsidR="00FE2CD0" w:rsidRPr="0088087F" w:rsidRDefault="00FE2CD0" w:rsidP="00520917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FE2CD0" w:rsidRPr="003A4966" w:rsidRDefault="00FE2CD0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Итоговая контрольная</w:t>
            </w:r>
            <w:r w:rsidRPr="003A496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бота</w:t>
            </w:r>
          </w:p>
        </w:tc>
        <w:tc>
          <w:tcPr>
            <w:tcW w:w="263" w:type="pct"/>
          </w:tcPr>
          <w:p w:rsidR="00FE2CD0" w:rsidRPr="000D24FD" w:rsidRDefault="00FE2CD0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FE2CD0" w:rsidRPr="0088087F" w:rsidRDefault="00FE2CD0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956" w:rsidRPr="000D24FD" w:rsidTr="00CE2956">
        <w:tblPrEx>
          <w:tblLook w:val="04A0" w:firstRow="1" w:lastRow="0" w:firstColumn="1" w:lastColumn="0" w:noHBand="0" w:noVBand="1"/>
        </w:tblPrEx>
        <w:trPr>
          <w:trHeight w:val="25"/>
        </w:trPr>
        <w:tc>
          <w:tcPr>
            <w:tcW w:w="5000" w:type="pct"/>
            <w:gridSpan w:val="5"/>
            <w:shd w:val="clear" w:color="auto" w:fill="F2F2F2" w:themeFill="background1" w:themeFillShade="F2"/>
          </w:tcPr>
          <w:p w:rsidR="00CE2956" w:rsidRPr="00045DCA" w:rsidRDefault="000B3829" w:rsidP="003A4966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  <w:r w:rsidR="00CE295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CE2956" w:rsidRPr="00045DCA">
              <w:rPr>
                <w:rFonts w:ascii="Times New Roman" w:hAnsi="Times New Roman"/>
                <w:b/>
                <w:sz w:val="24"/>
                <w:szCs w:val="24"/>
              </w:rPr>
              <w:t>класс</w:t>
            </w:r>
          </w:p>
        </w:tc>
      </w:tr>
      <w:tr w:rsidR="000B3829" w:rsidRPr="00BF418C" w:rsidTr="00BF418C">
        <w:tblPrEx>
          <w:tblLook w:val="04A0" w:firstRow="1" w:lastRow="0" w:firstColumn="1" w:lastColumn="0" w:noHBand="0" w:noVBand="1"/>
        </w:tblPrEx>
        <w:trPr>
          <w:trHeight w:val="209"/>
        </w:trPr>
        <w:tc>
          <w:tcPr>
            <w:tcW w:w="589" w:type="pct"/>
            <w:vMerge w:val="restart"/>
          </w:tcPr>
          <w:p w:rsidR="000B3829" w:rsidRPr="00CF064D" w:rsidRDefault="000B3829" w:rsidP="00045DCA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Раци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нальные</w:t>
            </w:r>
            <w:r w:rsidRPr="00726AD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выраж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ния</w:t>
            </w:r>
          </w:p>
        </w:tc>
        <w:tc>
          <w:tcPr>
            <w:tcW w:w="201" w:type="pct"/>
            <w:vMerge w:val="restart"/>
          </w:tcPr>
          <w:p w:rsidR="000B3829" w:rsidRPr="00CF064D" w:rsidRDefault="000B3829" w:rsidP="00045DCA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263" w:type="pct"/>
          </w:tcPr>
          <w:p w:rsidR="000B3829" w:rsidRPr="000D24F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 w:val="restart"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Распозна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целые рациональные выражения, дробные раци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альные выражения, приводить примеры таких выражений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i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Формулировать: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ределения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рационального выражения, допустимых значений переменной, тождественно равных выражений, тождества, рав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сильных уравнений, рационального уравнения, степени с нул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войства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основное свойство рациональной дроби, свойства ст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пени с целым показателем, уравнений, функции</w:t>
            </w:r>
            <w:r w:rsidRPr="00BF418C">
              <w:rPr>
                <w:position w:val="-24"/>
                <w:sz w:val="18"/>
                <w:szCs w:val="18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9" o:title=""/>
                </v:shape>
                <o:OLEObject Type="Embed" ProgID="Equation.DSMT4" ShapeID="_x0000_i1025" DrawAspect="Content" ObjectID="_1534525613" r:id="rId10"/>
              </w:object>
            </w:r>
            <w:r w:rsidRPr="00BF418C">
              <w:rPr>
                <w:rFonts w:ascii="Times New Roman" w:hAnsi="Times New Roman"/>
                <w:sz w:val="18"/>
                <w:szCs w:val="18"/>
              </w:rPr>
              <w:t>;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авила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сложения, вычитания, умножения, деления дробей, в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з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едения дроби в степень;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услови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равенства дроби нулю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Доказ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свойства степени с целым показателем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графический метод решения уравнений с одной пе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менной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именя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основное свойство рациональной дроби для сокращ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ия и преобразования дробей. Приводить дроби к новому (общ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lastRenderedPageBreak/>
              <w:t>му) знаменателю. Находить сумму, разность, произведение и частное дробей. Выполнять тождественные преобразования рац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и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нальных выражений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Реш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уравнения с переменной в знаменателе дроби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именя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свойства степени с целым показателем для преоб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зования выражений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За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числа в стандартном виде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Выполня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построение и чтение графика функции </w:t>
            </w:r>
            <w:r w:rsidRPr="00BF418C">
              <w:rPr>
                <w:position w:val="-24"/>
                <w:sz w:val="18"/>
                <w:szCs w:val="18"/>
              </w:rPr>
              <w:object w:dxaOrig="620" w:dyaOrig="620">
                <v:shape id="_x0000_i1026" type="#_x0000_t75" style="width:30.75pt;height:30.75pt" o:ole="">
                  <v:imagedata r:id="rId11" o:title=""/>
                </v:shape>
                <o:OLEObject Type="Embed" ProgID="Equation.DSMT4" ShapeID="_x0000_i1026" DrawAspect="Content" ObjectID="_1534525614" r:id="rId12"/>
              </w:objec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  </w:t>
            </w:r>
          </w:p>
        </w:tc>
      </w:tr>
      <w:tr w:rsidR="000B3829" w:rsidRPr="00BF418C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75227B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75227B" w:rsidRDefault="000B3829" w:rsidP="00045D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Основное свойство раци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нальной дроби</w:t>
            </w:r>
          </w:p>
        </w:tc>
        <w:tc>
          <w:tcPr>
            <w:tcW w:w="263" w:type="pct"/>
          </w:tcPr>
          <w:p w:rsidR="000B3829" w:rsidRPr="000D24F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BF418C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75227B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75227B" w:rsidRDefault="000B3829" w:rsidP="00045D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Сложение и вычитание рац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и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ональных дробей</w:t>
            </w:r>
            <w:r w:rsidRPr="00726AD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с одинак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о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выми знаменателями</w:t>
            </w:r>
          </w:p>
        </w:tc>
        <w:tc>
          <w:tcPr>
            <w:tcW w:w="263" w:type="pct"/>
          </w:tcPr>
          <w:p w:rsidR="000B3829" w:rsidRPr="000D24F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BF418C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75227B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75227B" w:rsidRDefault="000B3829" w:rsidP="00045D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Сложение и вычитание рац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и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ональных дробей с разными знаменателями</w:t>
            </w:r>
          </w:p>
        </w:tc>
        <w:tc>
          <w:tcPr>
            <w:tcW w:w="263" w:type="pct"/>
          </w:tcPr>
          <w:p w:rsidR="000B3829" w:rsidRPr="002A1FB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BF418C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75227B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75227B" w:rsidRDefault="000B3829" w:rsidP="00045D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3A4966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3A496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работа № 1</w:t>
            </w:r>
          </w:p>
        </w:tc>
        <w:tc>
          <w:tcPr>
            <w:tcW w:w="263" w:type="pct"/>
          </w:tcPr>
          <w:p w:rsidR="000B3829" w:rsidRPr="002A1FB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BF418C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45D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Умножение и деление раци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о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нальных дробей. Возведение рациональной дроби в степень</w:t>
            </w:r>
          </w:p>
        </w:tc>
        <w:tc>
          <w:tcPr>
            <w:tcW w:w="263" w:type="pct"/>
          </w:tcPr>
          <w:p w:rsidR="000B3829" w:rsidRPr="002A1FB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преобразов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а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ни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63" w:type="pct"/>
          </w:tcPr>
          <w:p w:rsidR="000B3829" w:rsidRPr="002A1FB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434" w:type="pct"/>
            <w:vMerge/>
          </w:tcPr>
          <w:p w:rsidR="000B3829" w:rsidRPr="000D24FD" w:rsidRDefault="000B3829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3A4966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3A4966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работа № 2</w:t>
            </w:r>
          </w:p>
        </w:tc>
        <w:tc>
          <w:tcPr>
            <w:tcW w:w="263" w:type="pct"/>
          </w:tcPr>
          <w:p w:rsidR="000B3829" w:rsidRPr="002A1FB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434" w:type="pct"/>
            <w:vMerge/>
          </w:tcPr>
          <w:p w:rsidR="000B3829" w:rsidRPr="000D24FD" w:rsidRDefault="000B3829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а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циональные уравнения</w:t>
            </w:r>
          </w:p>
        </w:tc>
        <w:tc>
          <w:tcPr>
            <w:tcW w:w="263" w:type="pct"/>
          </w:tcPr>
          <w:p w:rsidR="000B3829" w:rsidRPr="002A1FB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0B3829" w:rsidRPr="000D24FD" w:rsidRDefault="000B3829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тепень с целым отрицател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ь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ым показателем</w:t>
            </w:r>
          </w:p>
        </w:tc>
        <w:tc>
          <w:tcPr>
            <w:tcW w:w="263" w:type="pct"/>
          </w:tcPr>
          <w:p w:rsidR="000B3829" w:rsidRPr="0025289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434" w:type="pct"/>
            <w:vMerge/>
          </w:tcPr>
          <w:p w:rsidR="000B3829" w:rsidRPr="000D24FD" w:rsidRDefault="000B3829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войства степени с целым п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о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казателем</w:t>
            </w:r>
          </w:p>
        </w:tc>
        <w:tc>
          <w:tcPr>
            <w:tcW w:w="263" w:type="pct"/>
          </w:tcPr>
          <w:p w:rsidR="000B3829" w:rsidRPr="0025289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434" w:type="pct"/>
            <w:vMerge/>
          </w:tcPr>
          <w:p w:rsidR="000B3829" w:rsidRPr="000D24FD" w:rsidRDefault="000B3829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3A496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726AD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C12BD">
              <w:rPr>
                <w:position w:val="-24"/>
              </w:rPr>
              <w:object w:dxaOrig="620" w:dyaOrig="620" w14:anchorId="13177897">
                <v:shape id="_x0000_i1027" type="#_x0000_t75" style="width:30.75pt;height:30.75pt" o:ole="">
                  <v:imagedata r:id="rId13" o:title=""/>
                </v:shape>
                <o:OLEObject Type="Embed" ProgID="Equation.DSMT4" ShapeID="_x0000_i1027" DrawAspect="Content" ObjectID="_1534525615" r:id="rId14"/>
              </w:object>
            </w:r>
            <w:r w:rsidR="003A4966"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263" w:type="pct"/>
          </w:tcPr>
          <w:p w:rsidR="000B3829" w:rsidRPr="00726AD4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34" w:type="pct"/>
            <w:vMerge/>
          </w:tcPr>
          <w:p w:rsidR="000B3829" w:rsidRPr="000D24FD" w:rsidRDefault="000B3829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  <w:vAlign w:val="center"/>
          </w:tcPr>
          <w:p w:rsidR="000B3829" w:rsidRPr="00DD5AD3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3A4966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3</w:t>
            </w:r>
          </w:p>
        </w:tc>
        <w:tc>
          <w:tcPr>
            <w:tcW w:w="263" w:type="pct"/>
          </w:tcPr>
          <w:p w:rsidR="000B3829" w:rsidRPr="00726AD4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0B3829" w:rsidRPr="000D24FD" w:rsidRDefault="000B3829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rPr>
          <w:trHeight w:val="286"/>
        </w:trPr>
        <w:tc>
          <w:tcPr>
            <w:tcW w:w="589" w:type="pct"/>
            <w:vMerge w:val="restart"/>
            <w:tcBorders>
              <w:bottom w:val="single" w:sz="4" w:space="0" w:color="auto"/>
            </w:tcBorders>
          </w:tcPr>
          <w:p w:rsidR="000B3829" w:rsidRPr="00D635AC" w:rsidRDefault="000B3829" w:rsidP="005D699C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Квадра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ные ко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ни.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br/>
              <w:t>Действ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Pr="00726AD4">
              <w:rPr>
                <w:rFonts w:ascii="Times New Roman" w:hAnsi="Times New Roman"/>
                <w:b/>
                <w:sz w:val="24"/>
                <w:szCs w:val="24"/>
              </w:rPr>
              <w:t>тельные числа</w:t>
            </w:r>
          </w:p>
        </w:tc>
        <w:tc>
          <w:tcPr>
            <w:tcW w:w="201" w:type="pct"/>
            <w:vMerge w:val="restart"/>
            <w:tcBorders>
              <w:bottom w:val="single" w:sz="4" w:space="0" w:color="auto"/>
            </w:tcBorders>
          </w:tcPr>
          <w:p w:rsidR="000B3829" w:rsidRPr="00D635AC" w:rsidRDefault="000B3829" w:rsidP="005D699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1513" w:type="pct"/>
            <w:tcBorders>
              <w:bottom w:val="single" w:sz="4" w:space="0" w:color="auto"/>
            </w:tcBorders>
          </w:tcPr>
          <w:p w:rsidR="000B3829" w:rsidRPr="0075227B" w:rsidRDefault="000B3829" w:rsidP="003A496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4670E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="003A4966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263" w:type="pct"/>
            <w:tcBorders>
              <w:bottom w:val="single" w:sz="4" w:space="0" w:color="auto"/>
            </w:tcBorders>
          </w:tcPr>
          <w:p w:rsidR="000B3829" w:rsidRPr="00726AD4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 w:val="restart"/>
            <w:tcBorders>
              <w:bottom w:val="single" w:sz="4" w:space="0" w:color="auto"/>
            </w:tcBorders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i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й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ствительных чисел и связи между этими числовыми множеств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ми; связь между бесконечными десятичными дробями и раци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альными, иррациональными числами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Распозна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рационал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ые и иррациональные числа. Приводить примеры рациональных чисел и иррациональных чисел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За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с помощью формул свойства действий с действительными числами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Формулировать:</w:t>
            </w:r>
          </w:p>
          <w:p w:rsidR="000B3829" w:rsidRPr="00BF418C" w:rsidRDefault="000B3829" w:rsidP="003A4966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ределения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квадратного корня из числа, арифметического к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д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атного корня из числа, равных множеств, подмножества, перес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чения множеств, объединения множеств;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войства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функции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y = x</w:t>
            </w:r>
            <w:r w:rsidRPr="00BF418C">
              <w:rPr>
                <w:rFonts w:ascii="Times New Roman" w:hAnsi="Times New Roman"/>
                <w:i/>
                <w:sz w:val="18"/>
                <w:szCs w:val="18"/>
                <w:vertAlign w:val="superscript"/>
              </w:rPr>
              <w:t>2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, арифметического квадратного корня, функции </w:t>
            </w:r>
            <w:r w:rsidR="003A4966" w:rsidRPr="00BF418C">
              <w:rPr>
                <w:position w:val="-10"/>
                <w:sz w:val="18"/>
                <w:szCs w:val="18"/>
              </w:rPr>
              <w:object w:dxaOrig="760" w:dyaOrig="380">
                <v:shape id="_x0000_i1028" type="#_x0000_t75" style="width:29.25pt;height:14.25pt" o:ole="">
                  <v:imagedata r:id="rId15" o:title=""/>
                </v:shape>
                <o:OLEObject Type="Embed" ProgID="Equation.DSMT4" ShapeID="_x0000_i1028" DrawAspect="Content" ObjectID="_1534525616" r:id="rId16"/>
              </w:object>
            </w:r>
            <w:r w:rsidRPr="00BF418C">
              <w:rPr>
                <w:rFonts w:ascii="Times New Roman" w:hAnsi="Times New Roman"/>
                <w:sz w:val="18"/>
                <w:szCs w:val="18"/>
              </w:rPr>
              <w:t>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Док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зывать свойства арифметического квадратного корня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трои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графики функций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y = x</w:t>
            </w:r>
            <w:r w:rsidRPr="00BF418C">
              <w:rPr>
                <w:rFonts w:ascii="Times New Roman" w:hAnsi="Times New Roman"/>
                <w:i/>
                <w:sz w:val="18"/>
                <w:szCs w:val="18"/>
                <w:vertAlign w:val="superscript"/>
              </w:rPr>
              <w:t>2</w:t>
            </w:r>
            <w:r w:rsidRPr="00BF418C">
              <w:rPr>
                <w:rFonts w:ascii="Times New Roman" w:hAnsi="Times New Roman"/>
                <w:sz w:val="18"/>
                <w:szCs w:val="18"/>
                <w:vertAlign w:val="superscript"/>
              </w:rPr>
              <w:t xml:space="preserve"> 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и</w:t>
            </w:r>
            <w:r w:rsidR="003A4966" w:rsidRPr="00BF418C">
              <w:rPr>
                <w:position w:val="-10"/>
                <w:sz w:val="18"/>
                <w:szCs w:val="18"/>
              </w:rPr>
              <w:object w:dxaOrig="760" w:dyaOrig="380">
                <v:shape id="_x0000_i1029" type="#_x0000_t75" style="width:32.25pt;height:15.75pt" o:ole="">
                  <v:imagedata r:id="rId17" o:title=""/>
                </v:shape>
                <o:OLEObject Type="Embed" ProgID="Equation.DSMT4" ShapeID="_x0000_i1029" DrawAspect="Content" ObjectID="_1534525617" r:id="rId18"/>
              </w:object>
            </w:r>
            <w:r w:rsidRPr="00BF418C">
              <w:rPr>
                <w:rFonts w:ascii="Times New Roman" w:hAnsi="Times New Roman"/>
                <w:sz w:val="18"/>
                <w:szCs w:val="18"/>
              </w:rPr>
              <w:t>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именя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понятие арифм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тического квадратного корня для вычисления значений выраж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ий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Упрощ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выражения, содержащие арифметические к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д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атные корни. Решать уравнения. Сравнивать значения выраж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ий. Выполнять преобразование выражений с применением вы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жествами и их элементами</w:t>
            </w: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Квадратные корни. Арифм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тический квадратный корень</w:t>
            </w:r>
          </w:p>
        </w:tc>
        <w:tc>
          <w:tcPr>
            <w:tcW w:w="263" w:type="pct"/>
          </w:tcPr>
          <w:p w:rsidR="000B3829" w:rsidRPr="0025289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Множеств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го элементы</w:t>
            </w:r>
          </w:p>
        </w:tc>
        <w:tc>
          <w:tcPr>
            <w:tcW w:w="263" w:type="pct"/>
          </w:tcPr>
          <w:p w:rsidR="000B3829" w:rsidRPr="0025289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Подмножество. Опера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263" w:type="pct"/>
          </w:tcPr>
          <w:p w:rsidR="000B3829" w:rsidRPr="0025289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263" w:type="pct"/>
          </w:tcPr>
          <w:p w:rsidR="000B3829" w:rsidRPr="0025289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вой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263" w:type="pct"/>
          </w:tcPr>
          <w:p w:rsidR="000B3829" w:rsidRPr="0025289A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Тождественные преобразов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а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ния выражений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содержащи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263" w:type="pct"/>
          </w:tcPr>
          <w:p w:rsidR="000B3829" w:rsidRPr="00763294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3A4966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Функц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C12BD">
              <w:rPr>
                <w:position w:val="-10"/>
              </w:rPr>
              <w:object w:dxaOrig="760" w:dyaOrig="380" w14:anchorId="7DFA343C">
                <v:shape id="_x0000_i1030" type="#_x0000_t75" style="width:38.25pt;height:18.75pt" o:ole="">
                  <v:imagedata r:id="rId19" o:title=""/>
                </v:shape>
                <o:OLEObject Type="Embed" ProgID="Equation.DSMT4" ShapeID="_x0000_i1030" DrawAspect="Content" ObjectID="_1534525618" r:id="rId20"/>
              </w:object>
            </w:r>
            <w:r w:rsidR="003A4966"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263" w:type="pct"/>
          </w:tcPr>
          <w:p w:rsidR="000B3829" w:rsidRPr="0043263F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3A4966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4</w:t>
            </w:r>
          </w:p>
        </w:tc>
        <w:tc>
          <w:tcPr>
            <w:tcW w:w="263" w:type="pct"/>
          </w:tcPr>
          <w:p w:rsidR="000B3829" w:rsidRPr="0043263F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rPr>
          <w:trHeight w:val="286"/>
        </w:trPr>
        <w:tc>
          <w:tcPr>
            <w:tcW w:w="589" w:type="pct"/>
            <w:vMerge w:val="restart"/>
          </w:tcPr>
          <w:p w:rsidR="000B3829" w:rsidRPr="00D635AC" w:rsidRDefault="000B3829" w:rsidP="00C30EEF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4670E2">
              <w:rPr>
                <w:rFonts w:ascii="Times New Roman" w:hAnsi="Times New Roman"/>
                <w:b/>
                <w:sz w:val="24"/>
                <w:szCs w:val="24"/>
              </w:rPr>
              <w:t>Квадра</w:t>
            </w:r>
            <w:r w:rsidRPr="004670E2">
              <w:rPr>
                <w:rFonts w:ascii="Times New Roman" w:hAnsi="Times New Roman"/>
                <w:b/>
                <w:sz w:val="24"/>
                <w:szCs w:val="24"/>
              </w:rPr>
              <w:t>т</w:t>
            </w:r>
            <w:r w:rsidRPr="004670E2">
              <w:rPr>
                <w:rFonts w:ascii="Times New Roman" w:hAnsi="Times New Roman"/>
                <w:b/>
                <w:sz w:val="24"/>
                <w:szCs w:val="24"/>
              </w:rPr>
              <w:t>ные ура</w:t>
            </w:r>
            <w:r w:rsidRPr="004670E2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Pr="004670E2">
              <w:rPr>
                <w:rFonts w:ascii="Times New Roman" w:hAnsi="Times New Roman"/>
                <w:b/>
                <w:sz w:val="24"/>
                <w:szCs w:val="24"/>
              </w:rPr>
              <w:t>нения</w:t>
            </w:r>
          </w:p>
        </w:tc>
        <w:tc>
          <w:tcPr>
            <w:tcW w:w="201" w:type="pct"/>
            <w:vMerge w:val="restart"/>
          </w:tcPr>
          <w:p w:rsidR="000B3829" w:rsidRPr="00D635AC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1513" w:type="pct"/>
            <w:tcBorders>
              <w:bottom w:val="single" w:sz="4" w:space="0" w:color="auto"/>
            </w:tcBorders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Квадратные уравнения. Реш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е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ние неполных квадратных уравнений</w:t>
            </w:r>
          </w:p>
        </w:tc>
        <w:tc>
          <w:tcPr>
            <w:tcW w:w="263" w:type="pct"/>
            <w:tcBorders>
              <w:bottom w:val="single" w:sz="4" w:space="0" w:color="auto"/>
            </w:tcBorders>
          </w:tcPr>
          <w:p w:rsidR="000B3829" w:rsidRPr="00763294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 w:val="restart"/>
            <w:tcBorders>
              <w:bottom w:val="single" w:sz="4" w:space="0" w:color="auto"/>
            </w:tcBorders>
          </w:tcPr>
          <w:p w:rsidR="000B3829" w:rsidRPr="00BF418C" w:rsidRDefault="000B3829" w:rsidP="003A4966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Распозна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и приводить примеры квадратных уравнений р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з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личных видов (полных, неполных, приведённых), квадратных трёхчленов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в общем виде решение неполных к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д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атных уравнений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Формулировать: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ab/>
              <w:t>определения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уравнения п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ой степени, квадратного уравнения; квадратного трёхчлена, ди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с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криминанта квадратного уравнения и квадратного трёхчлена, корня квадратного трёхчлена; биквадратного урав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ия;</w:t>
            </w:r>
            <w:r w:rsidRPr="00BF418C">
              <w:rPr>
                <w:rFonts w:ascii="Times New Roman" w:hAnsi="Times New Roman"/>
                <w:sz w:val="18"/>
                <w:szCs w:val="18"/>
              </w:rPr>
              <w:cr/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войст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квадратного трёхчлена;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теорему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Виета и обр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т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ую ей теорему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За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и доказывать формулу корней к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д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атного уравнения. Исследовать количество корней квадратного уравнения в зависимости от знака его дискриминанта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Доказ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ы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 xml:space="preserve">вать теоремы: 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иета (</w:t>
            </w:r>
            <w:proofErr w:type="gramStart"/>
            <w:r w:rsidRPr="00BF418C">
              <w:rPr>
                <w:rFonts w:ascii="Times New Roman" w:hAnsi="Times New Roman"/>
                <w:sz w:val="18"/>
                <w:szCs w:val="18"/>
              </w:rPr>
              <w:t>прямую</w:t>
            </w:r>
            <w:proofErr w:type="gramEnd"/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и обратную), о разложении к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д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атного трёхчлена на множители, о свойстве квадратного трё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х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члена с отрицательным дискриминантом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на прим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ах метод замены переменной для решения уравнений.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Находи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корни квадратных уравнений различных видов. Применять т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ему Виета и обратную ей теорему. Выполнять разложение к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д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ратного трёхчлена на множители. Находить корни уравнений, которые сводятся </w:t>
            </w:r>
            <w:proofErr w:type="gramStart"/>
            <w:r w:rsidRPr="00BF418C">
              <w:rPr>
                <w:rFonts w:ascii="Times New Roman" w:hAnsi="Times New Roman"/>
                <w:sz w:val="18"/>
                <w:szCs w:val="18"/>
              </w:rPr>
              <w:t>к</w:t>
            </w:r>
            <w:proofErr w:type="gramEnd"/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квадратным. Составлять квадратные урав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ния и уравнения, сводящиеся </w:t>
            </w:r>
            <w:proofErr w:type="gramStart"/>
            <w:r w:rsidRPr="00BF418C">
              <w:rPr>
                <w:rFonts w:ascii="Times New Roman" w:hAnsi="Times New Roman"/>
                <w:sz w:val="18"/>
                <w:szCs w:val="18"/>
              </w:rPr>
              <w:t>к</w:t>
            </w:r>
            <w:proofErr w:type="gramEnd"/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квадратным, являющиеся матем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тическими моделями реальных ситуаций</w:t>
            </w: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63" w:type="pct"/>
          </w:tcPr>
          <w:p w:rsidR="000B3829" w:rsidRPr="00763294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263" w:type="pct"/>
          </w:tcPr>
          <w:p w:rsidR="000B3829" w:rsidRPr="00763294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3A4966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</w:t>
            </w:r>
          </w:p>
        </w:tc>
        <w:tc>
          <w:tcPr>
            <w:tcW w:w="263" w:type="pct"/>
          </w:tcPr>
          <w:p w:rsidR="000B3829" w:rsidRPr="00763294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263" w:type="pct"/>
          </w:tcPr>
          <w:p w:rsidR="000B3829" w:rsidRPr="00326B3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Решение уравнений, свод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я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щихс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к квадратным уравн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е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ниям</w:t>
            </w:r>
          </w:p>
        </w:tc>
        <w:tc>
          <w:tcPr>
            <w:tcW w:w="263" w:type="pct"/>
          </w:tcPr>
          <w:p w:rsidR="000B3829" w:rsidRPr="00326B3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Рациональные уравнения ка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математические модели р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е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альных ситуаций</w:t>
            </w:r>
          </w:p>
        </w:tc>
        <w:tc>
          <w:tcPr>
            <w:tcW w:w="263" w:type="pct"/>
          </w:tcPr>
          <w:p w:rsidR="000B3829" w:rsidRPr="00326B3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5D699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5D699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3A4966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6</w:t>
            </w:r>
          </w:p>
        </w:tc>
        <w:tc>
          <w:tcPr>
            <w:tcW w:w="263" w:type="pct"/>
          </w:tcPr>
          <w:p w:rsidR="000B3829" w:rsidRPr="00326B3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 w:val="restart"/>
          </w:tcPr>
          <w:p w:rsidR="003A4966" w:rsidRPr="003A4966" w:rsidRDefault="000B3829" w:rsidP="003A4966">
            <w:pPr>
              <w:pStyle w:val="af"/>
              <w:rPr>
                <w:rFonts w:ascii="Times New Roman" w:hAnsi="Times New Roman"/>
                <w:b/>
                <w:sz w:val="20"/>
                <w:szCs w:val="20"/>
              </w:rPr>
            </w:pPr>
            <w:r w:rsidRPr="003A4966">
              <w:rPr>
                <w:rFonts w:ascii="Times New Roman" w:hAnsi="Times New Roman"/>
                <w:b/>
                <w:sz w:val="20"/>
                <w:szCs w:val="20"/>
              </w:rPr>
              <w:t>Повторение и систем</w:t>
            </w:r>
            <w:r w:rsidRPr="003A4966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3A4966">
              <w:rPr>
                <w:rFonts w:ascii="Times New Roman" w:hAnsi="Times New Roman"/>
                <w:b/>
                <w:sz w:val="20"/>
                <w:szCs w:val="20"/>
              </w:rPr>
              <w:t>тизация учебного материала</w:t>
            </w:r>
          </w:p>
        </w:tc>
        <w:tc>
          <w:tcPr>
            <w:tcW w:w="201" w:type="pct"/>
            <w:vMerge w:val="restart"/>
          </w:tcPr>
          <w:p w:rsidR="000B3829" w:rsidRPr="00A35D16" w:rsidRDefault="000B3829" w:rsidP="00EF1D47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Уп</w:t>
            </w:r>
            <w:r>
              <w:rPr>
                <w:rFonts w:ascii="Times New Roman" w:hAnsi="Times New Roman"/>
                <w:sz w:val="24"/>
                <w:szCs w:val="24"/>
              </w:rPr>
              <w:t>ражнения для повторения курса 8 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263" w:type="pct"/>
          </w:tcPr>
          <w:p w:rsidR="000B3829" w:rsidRPr="000D24F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434" w:type="pct"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75227B" w:rsidRDefault="000B3829" w:rsidP="005D699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75227B" w:rsidRDefault="000B3829" w:rsidP="005D699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3A4966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3A4966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7</w:t>
            </w:r>
          </w:p>
        </w:tc>
        <w:tc>
          <w:tcPr>
            <w:tcW w:w="263" w:type="pct"/>
          </w:tcPr>
          <w:p w:rsidR="000B3829" w:rsidRPr="008A7FCB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7FC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</w:tcPr>
          <w:p w:rsidR="000B3829" w:rsidRPr="000D24FD" w:rsidRDefault="000B3829" w:rsidP="00BF418C">
            <w:pPr>
              <w:pStyle w:val="af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3829" w:rsidRPr="000D24FD" w:rsidTr="000B3829">
        <w:tblPrEx>
          <w:tblLook w:val="04A0" w:firstRow="1" w:lastRow="0" w:firstColumn="1" w:lastColumn="0" w:noHBand="0" w:noVBand="1"/>
        </w:tblPrEx>
        <w:trPr>
          <w:trHeight w:val="25"/>
        </w:trPr>
        <w:tc>
          <w:tcPr>
            <w:tcW w:w="5000" w:type="pct"/>
            <w:gridSpan w:val="5"/>
            <w:shd w:val="clear" w:color="auto" w:fill="F2F2F2" w:themeFill="background1" w:themeFillShade="F2"/>
          </w:tcPr>
          <w:p w:rsidR="000B3829" w:rsidRPr="00045DCA" w:rsidRDefault="000B3829" w:rsidP="00BF418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9 </w:t>
            </w:r>
            <w:r w:rsidRPr="00045DCA">
              <w:rPr>
                <w:rFonts w:ascii="Times New Roman" w:hAnsi="Times New Roman"/>
                <w:b/>
                <w:sz w:val="24"/>
                <w:szCs w:val="24"/>
              </w:rPr>
              <w:t>класс</w:t>
            </w: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rPr>
          <w:trHeight w:val="209"/>
        </w:trPr>
        <w:tc>
          <w:tcPr>
            <w:tcW w:w="589" w:type="pct"/>
            <w:vMerge w:val="restart"/>
          </w:tcPr>
          <w:p w:rsidR="000B3829" w:rsidRPr="00CF064D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5479FF">
              <w:rPr>
                <w:rFonts w:ascii="Times New Roman" w:hAnsi="Times New Roman"/>
                <w:b/>
                <w:sz w:val="24"/>
                <w:szCs w:val="24"/>
              </w:rPr>
              <w:t>Нераве</w:t>
            </w:r>
            <w:r w:rsidRPr="005479FF">
              <w:rPr>
                <w:rFonts w:ascii="Times New Roman" w:hAnsi="Times New Roman"/>
                <w:b/>
                <w:sz w:val="24"/>
                <w:szCs w:val="24"/>
              </w:rPr>
              <w:t>н</w:t>
            </w:r>
            <w:r w:rsidRPr="005479FF">
              <w:rPr>
                <w:rFonts w:ascii="Times New Roman" w:hAnsi="Times New Roman"/>
                <w:b/>
                <w:sz w:val="24"/>
                <w:szCs w:val="24"/>
              </w:rPr>
              <w:t>ства</w:t>
            </w:r>
          </w:p>
        </w:tc>
        <w:tc>
          <w:tcPr>
            <w:tcW w:w="201" w:type="pct"/>
            <w:vMerge w:val="restart"/>
          </w:tcPr>
          <w:p w:rsidR="000B3829" w:rsidRPr="00CF064D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Числов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263" w:type="pct"/>
          </w:tcPr>
          <w:p w:rsidR="000B3829" w:rsidRPr="000D24F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 w:val="restart"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Распозна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и приводить примеры числовых неравенств, не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енств с переменными, линейных неравенств с одной перем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ой, двойных неравенств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i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Формулировать: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lastRenderedPageBreak/>
              <w:t>определения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сравнения двух чисел,  решения неравенства с одной переменной, равносильных неравенств, решения системы не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енств с одной переменной, области определения выражения;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войст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числовых неравенств, сложения и умножения числовых неравенств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Доказывать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Реш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линейные неравенства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sz w:val="18"/>
                <w:szCs w:val="18"/>
              </w:rPr>
              <w:t>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чение выражения. Изображать на координатной прямой заданные неравенствами числовые промежутки</w:t>
            </w: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75227B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75227B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Основные свойства числов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</w:t>
            </w:r>
          </w:p>
        </w:tc>
        <w:tc>
          <w:tcPr>
            <w:tcW w:w="263" w:type="pct"/>
          </w:tcPr>
          <w:p w:rsidR="000B3829" w:rsidRPr="000D24F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75227B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75227B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Сложение и умножение чи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с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ловых неравенств. Оценив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а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ие значения выражения</w:t>
            </w:r>
          </w:p>
        </w:tc>
        <w:tc>
          <w:tcPr>
            <w:tcW w:w="263" w:type="pct"/>
          </w:tcPr>
          <w:p w:rsidR="000B3829" w:rsidRPr="000D24F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75227B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75227B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с од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пер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е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менной</w:t>
            </w:r>
          </w:p>
        </w:tc>
        <w:tc>
          <w:tcPr>
            <w:tcW w:w="263" w:type="pct"/>
          </w:tcPr>
          <w:p w:rsidR="000B3829" w:rsidRPr="000D24F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75227B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75227B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Реш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 с одной переменно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Числов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пр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о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межутки</w:t>
            </w:r>
          </w:p>
        </w:tc>
        <w:tc>
          <w:tcPr>
            <w:tcW w:w="263" w:type="pct"/>
          </w:tcPr>
          <w:p w:rsidR="000B3829" w:rsidRPr="000D24F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75227B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Системы линейных нер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а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венств с одной переменной</w:t>
            </w:r>
          </w:p>
        </w:tc>
        <w:tc>
          <w:tcPr>
            <w:tcW w:w="263" w:type="pct"/>
          </w:tcPr>
          <w:p w:rsidR="000B3829" w:rsidRPr="000D24F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  <w:vAlign w:val="center"/>
          </w:tcPr>
          <w:p w:rsidR="000B3829" w:rsidRPr="00DD5AD3" w:rsidRDefault="000B3829" w:rsidP="000B3829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1" w:type="pct"/>
            <w:vMerge/>
            <w:vAlign w:val="center"/>
          </w:tcPr>
          <w:p w:rsidR="000B3829" w:rsidRPr="00DD5AD3" w:rsidRDefault="000B3829" w:rsidP="000B3829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BF418C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1</w:t>
            </w:r>
          </w:p>
        </w:tc>
        <w:tc>
          <w:tcPr>
            <w:tcW w:w="263" w:type="pct"/>
          </w:tcPr>
          <w:p w:rsidR="000B3829" w:rsidRPr="00FF754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5D699C" w:rsidTr="00BF418C">
        <w:tblPrEx>
          <w:tblLook w:val="04A0" w:firstRow="1" w:lastRow="0" w:firstColumn="1" w:lastColumn="0" w:noHBand="0" w:noVBand="1"/>
        </w:tblPrEx>
        <w:trPr>
          <w:trHeight w:val="286"/>
        </w:trPr>
        <w:tc>
          <w:tcPr>
            <w:tcW w:w="589" w:type="pct"/>
            <w:vMerge w:val="restart"/>
            <w:tcBorders>
              <w:bottom w:val="single" w:sz="4" w:space="0" w:color="auto"/>
            </w:tcBorders>
          </w:tcPr>
          <w:p w:rsidR="000B3829" w:rsidRPr="00D635AC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0C3AE6">
              <w:rPr>
                <w:rFonts w:ascii="Times New Roman" w:hAnsi="Times New Roman"/>
                <w:b/>
                <w:sz w:val="24"/>
                <w:szCs w:val="24"/>
              </w:rPr>
              <w:t>Квадр</w:t>
            </w:r>
            <w:r w:rsidRPr="000C3AE6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0C3AE6">
              <w:rPr>
                <w:rFonts w:ascii="Times New Roman" w:hAnsi="Times New Roman"/>
                <w:b/>
                <w:sz w:val="24"/>
                <w:szCs w:val="24"/>
              </w:rPr>
              <w:t>тичная функция</w:t>
            </w:r>
          </w:p>
        </w:tc>
        <w:tc>
          <w:tcPr>
            <w:tcW w:w="201" w:type="pct"/>
            <w:vMerge w:val="restart"/>
            <w:tcBorders>
              <w:bottom w:val="single" w:sz="4" w:space="0" w:color="auto"/>
            </w:tcBorders>
          </w:tcPr>
          <w:p w:rsidR="000B3829" w:rsidRPr="00D635AC" w:rsidRDefault="000B3829" w:rsidP="000B3829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1513" w:type="pct"/>
            <w:tcBorders>
              <w:bottom w:val="single" w:sz="4" w:space="0" w:color="auto"/>
            </w:tcBorders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263" w:type="pct"/>
            <w:tcBorders>
              <w:bottom w:val="single" w:sz="4" w:space="0" w:color="auto"/>
            </w:tcBorders>
          </w:tcPr>
          <w:p w:rsidR="000B3829" w:rsidRPr="00FF754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 w:val="restart"/>
            <w:tcBorders>
              <w:bottom w:val="single" w:sz="4" w:space="0" w:color="auto"/>
            </w:tcBorders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понятие функции как правила, устанавливающего связь между элементами двух множеств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Формулировать: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i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ределения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нуля функции; промежутков </w:t>
            </w:r>
            <w:proofErr w:type="spellStart"/>
            <w:r w:rsidRPr="00BF418C">
              <w:rPr>
                <w:rFonts w:ascii="Times New Roman" w:hAnsi="Times New Roman"/>
                <w:sz w:val="18"/>
                <w:szCs w:val="18"/>
              </w:rPr>
              <w:t>знакопостоянства</w:t>
            </w:r>
            <w:proofErr w:type="spellEnd"/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функции; функции, возрастающей (убывающей) на множестве; квадратичной функции; квадратного неравенства;</w:t>
            </w:r>
            <w:r w:rsidRPr="00BF418C">
              <w:rPr>
                <w:rFonts w:ascii="Times New Roman" w:hAnsi="Times New Roman"/>
                <w:sz w:val="18"/>
                <w:szCs w:val="18"/>
              </w:rPr>
              <w:cr/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войст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квадратичной функции;</w:t>
            </w:r>
            <w:r w:rsidRPr="00BF418C">
              <w:rPr>
                <w:rFonts w:ascii="Times New Roman" w:hAnsi="Times New Roman"/>
                <w:sz w:val="18"/>
                <w:szCs w:val="18"/>
              </w:rPr>
              <w:cr/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авил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построения графиков функций с помощью преобразов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ий вида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 xml:space="preserve">  f</w:t>
            </w:r>
            <w:r w:rsidR="003A4966"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(x) →  f</w:t>
            </w:r>
            <w:r w:rsidR="003A4966"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(x) + b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;</w:t>
            </w:r>
            <w:r w:rsidRPr="00BF418C">
              <w:rPr>
                <w:rFonts w:ascii="Times New Roman" w:hAnsi="Times New Roman"/>
                <w:sz w:val="18"/>
                <w:szCs w:val="18"/>
              </w:rPr>
              <w:cr/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f</w:t>
            </w:r>
            <w:r w:rsidR="003A4966"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(x) → f</w:t>
            </w:r>
            <w:r w:rsidR="003A4966"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(x + а)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;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 xml:space="preserve"> f</w:t>
            </w:r>
            <w:r w:rsidR="003A4966"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 xml:space="preserve">(x) →  </w:t>
            </w:r>
            <w:proofErr w:type="spellStart"/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kf</w:t>
            </w:r>
            <w:proofErr w:type="spellEnd"/>
            <w:r w:rsidR="003A4966"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(x)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трои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графики функций с помощью преобразований вида </w:t>
            </w:r>
            <w:r w:rsidR="003A4966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f</w:t>
            </w:r>
            <w:r w:rsidR="003A4966"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(x) → f</w:t>
            </w:r>
            <w:r w:rsidR="003A4966"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(x) + b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;</w:t>
            </w:r>
          </w:p>
          <w:p w:rsidR="000B3829" w:rsidRPr="00BF418C" w:rsidRDefault="003A4966" w:rsidP="00BF418C">
            <w:pPr>
              <w:pStyle w:val="af"/>
              <w:jc w:val="both"/>
              <w:rPr>
                <w:rFonts w:ascii="Times New Roman" w:hAnsi="Times New Roman"/>
                <w:i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F</w:t>
            </w:r>
            <w:r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="000B3829" w:rsidRPr="00BF418C">
              <w:rPr>
                <w:rFonts w:ascii="Times New Roman" w:hAnsi="Times New Roman"/>
                <w:i/>
                <w:sz w:val="18"/>
                <w:szCs w:val="18"/>
              </w:rPr>
              <w:t>(x) → f</w:t>
            </w:r>
            <w:r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="000B3829" w:rsidRPr="00BF418C">
              <w:rPr>
                <w:rFonts w:ascii="Times New Roman" w:hAnsi="Times New Roman"/>
                <w:i/>
                <w:sz w:val="18"/>
                <w:szCs w:val="18"/>
              </w:rPr>
              <w:t>(x + а)</w:t>
            </w:r>
            <w:r w:rsidR="000B3829" w:rsidRPr="00BF418C">
              <w:rPr>
                <w:rFonts w:ascii="Times New Roman" w:hAnsi="Times New Roman"/>
                <w:sz w:val="18"/>
                <w:szCs w:val="18"/>
              </w:rPr>
              <w:t>;</w:t>
            </w:r>
            <w:r w:rsidR="000B3829" w:rsidRPr="00BF418C">
              <w:rPr>
                <w:rFonts w:ascii="Times New Roman" w:hAnsi="Times New Roman"/>
                <w:i/>
                <w:sz w:val="18"/>
                <w:szCs w:val="18"/>
              </w:rPr>
              <w:t xml:space="preserve"> f</w:t>
            </w:r>
            <w:r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="000B3829" w:rsidRPr="00BF418C">
              <w:rPr>
                <w:rFonts w:ascii="Times New Roman" w:hAnsi="Times New Roman"/>
                <w:i/>
                <w:sz w:val="18"/>
                <w:szCs w:val="18"/>
              </w:rPr>
              <w:t xml:space="preserve">(x) →  </w:t>
            </w:r>
            <w:proofErr w:type="spellStart"/>
            <w:r w:rsidR="000B3829" w:rsidRPr="00BF418C">
              <w:rPr>
                <w:rFonts w:ascii="Times New Roman" w:hAnsi="Times New Roman"/>
                <w:i/>
                <w:sz w:val="18"/>
                <w:szCs w:val="18"/>
              </w:rPr>
              <w:t>kf</w:t>
            </w:r>
            <w:proofErr w:type="spellEnd"/>
            <w:r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="000B3829" w:rsidRPr="00BF418C">
              <w:rPr>
                <w:rFonts w:ascii="Times New Roman" w:hAnsi="Times New Roman"/>
                <w:i/>
                <w:sz w:val="18"/>
                <w:szCs w:val="18"/>
              </w:rPr>
              <w:t>(x)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трои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график квадратичной функции. По графику квадрати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ч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ой функции описывать её свойства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Реш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квадратные неравенства, используя схему расположения параболы относительно оси абсцисс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</w:p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Реш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263" w:type="pct"/>
          </w:tcPr>
          <w:p w:rsidR="000B3829" w:rsidRPr="00FF754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ак построи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график фун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к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="003A496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x),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если</w:t>
            </w:r>
            <w:r w:rsidRPr="00287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известен график функции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</w:t>
            </w:r>
            <w:r w:rsidR="003A496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x)</w:t>
            </w:r>
          </w:p>
        </w:tc>
        <w:tc>
          <w:tcPr>
            <w:tcW w:w="263" w:type="pct"/>
          </w:tcPr>
          <w:p w:rsidR="000B3829" w:rsidRPr="00FF754D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2871CE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ак построить</w:t>
            </w:r>
            <w:r w:rsidRPr="00287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графики фун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к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ций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</w:t>
            </w:r>
            <w:r w:rsidR="003A496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x) + b</w:t>
            </w:r>
          </w:p>
          <w:p w:rsidR="000B3829" w:rsidRPr="002871CE" w:rsidRDefault="000B3829" w:rsidP="003A4966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</w:t>
            </w:r>
            <w:r w:rsidR="003A496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x + a)</w:t>
            </w:r>
            <w:r w:rsidRPr="002871C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если известен график функции</w:t>
            </w:r>
            <w:r w:rsidR="003A496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</w:t>
            </w:r>
            <w:r w:rsidR="003A4966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x)</w:t>
            </w:r>
          </w:p>
        </w:tc>
        <w:tc>
          <w:tcPr>
            <w:tcW w:w="263" w:type="pct"/>
          </w:tcPr>
          <w:p w:rsidR="000B3829" w:rsidRPr="002871C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263" w:type="pct"/>
          </w:tcPr>
          <w:p w:rsidR="000B3829" w:rsidRPr="002871C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BF418C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</w:t>
            </w:r>
          </w:p>
        </w:tc>
        <w:tc>
          <w:tcPr>
            <w:tcW w:w="263" w:type="pct"/>
          </w:tcPr>
          <w:p w:rsidR="000B3829" w:rsidRPr="002871C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Решение квадратных нер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а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венств</w:t>
            </w:r>
          </w:p>
        </w:tc>
        <w:tc>
          <w:tcPr>
            <w:tcW w:w="263" w:type="pct"/>
          </w:tcPr>
          <w:p w:rsidR="000B3829" w:rsidRPr="002871C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63" w:type="pct"/>
          </w:tcPr>
          <w:p w:rsidR="000B3829" w:rsidRPr="00D547B1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Решение задач с помощью с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и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стем уравнений второй степ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е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ни</w:t>
            </w:r>
          </w:p>
        </w:tc>
        <w:tc>
          <w:tcPr>
            <w:tcW w:w="263" w:type="pct"/>
          </w:tcPr>
          <w:p w:rsidR="000B3829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BF418C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BF41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работа № 3</w:t>
            </w:r>
          </w:p>
        </w:tc>
        <w:tc>
          <w:tcPr>
            <w:tcW w:w="263" w:type="pct"/>
          </w:tcPr>
          <w:p w:rsidR="000B3829" w:rsidRPr="00D547B1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8F6B0E" w:rsidTr="00BF418C">
        <w:tblPrEx>
          <w:tblLook w:val="04A0" w:firstRow="1" w:lastRow="0" w:firstColumn="1" w:lastColumn="0" w:noHBand="0" w:noVBand="1"/>
        </w:tblPrEx>
        <w:trPr>
          <w:trHeight w:val="286"/>
        </w:trPr>
        <w:tc>
          <w:tcPr>
            <w:tcW w:w="589" w:type="pct"/>
            <w:vMerge w:val="restart"/>
          </w:tcPr>
          <w:p w:rsidR="000B3829" w:rsidRPr="00D635AC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Элементы прикла</w:t>
            </w: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д</w:t>
            </w: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ной</w:t>
            </w:r>
            <w:r w:rsidRPr="002871C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мат</w:t>
            </w: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2871CE">
              <w:rPr>
                <w:rFonts w:ascii="Times New Roman" w:hAnsi="Times New Roman"/>
                <w:b/>
                <w:sz w:val="24"/>
                <w:szCs w:val="24"/>
              </w:rPr>
              <w:t>матики</w:t>
            </w:r>
          </w:p>
        </w:tc>
        <w:tc>
          <w:tcPr>
            <w:tcW w:w="201" w:type="pct"/>
            <w:vMerge w:val="restart"/>
          </w:tcPr>
          <w:p w:rsidR="000B3829" w:rsidRPr="00D635AC" w:rsidRDefault="000B3829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1513" w:type="pct"/>
            <w:tcBorders>
              <w:bottom w:val="single" w:sz="4" w:space="0" w:color="auto"/>
            </w:tcBorders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Математическое моделиров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а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ние</w:t>
            </w:r>
          </w:p>
        </w:tc>
        <w:tc>
          <w:tcPr>
            <w:tcW w:w="263" w:type="pct"/>
            <w:tcBorders>
              <w:bottom w:val="single" w:sz="4" w:space="0" w:color="auto"/>
            </w:tcBorders>
          </w:tcPr>
          <w:p w:rsidR="000B3829" w:rsidRPr="00D547B1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 w:val="restart"/>
            <w:tcBorders>
              <w:bottom w:val="single" w:sz="4" w:space="0" w:color="auto"/>
            </w:tcBorders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sz w:val="18"/>
                <w:szCs w:val="18"/>
              </w:rPr>
              <w:t>Приводить примеры: математических моделей реальных ситу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ций; прикладных задач; приближённых величин; использования комбинаторных правил суммы и произведения; случайных соб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ы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тий, включая достоверные и невозможные события; опытов с равновероятными исходами; представления статистических д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ых в виде таблиц, диаграмм, графиков; использования</w:t>
            </w:r>
            <w:r w:rsidR="00BF418C" w:rsidRPr="00BF418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ероя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т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остных свойств окружающих явлений.</w:t>
            </w:r>
            <w:r w:rsidR="00BF418C" w:rsidRPr="00BF418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proofErr w:type="gramStart"/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Формулировать:</w:t>
            </w:r>
            <w:r w:rsidR="00BF418C">
              <w:rPr>
                <w:rFonts w:ascii="Times New Roman" w:hAnsi="Times New Roman"/>
                <w:i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пред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ления: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  <w:r w:rsidR="00BF418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авила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комбинаторное правило су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м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мы, комбинаторное правило произведения.</w:t>
            </w:r>
            <w:proofErr w:type="gramEnd"/>
            <w:r w:rsidR="00BF418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этапы решения прикладной задачи.</w:t>
            </w:r>
            <w:r w:rsidR="00BF418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оясня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и за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формулу сложных процентов. Проводить процентные расчёты с использ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анием сложных процентов.</w:t>
            </w:r>
            <w:r w:rsidR="00BF418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Находи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точность приближения по таблице приближённых значений величины. Использовать р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з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личные формы записи приближённого значения величины. Оц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ивать приближённое значение величины.</w:t>
            </w:r>
            <w:r w:rsidR="00BF418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оводи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опыты со случайными исходами. Пояснять и записывать формулу нахожд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ния частоты случайного события. Описывать статистическую оценку вероятности случайного события. Находить вероятность случайного события </w:t>
            </w:r>
            <w:r w:rsidRPr="00BF418C">
              <w:rPr>
                <w:rFonts w:ascii="Times New Roman" w:hAnsi="Times New Roman"/>
                <w:sz w:val="18"/>
                <w:szCs w:val="18"/>
              </w:rPr>
              <w:cr/>
              <w:t>в опытах с равновероятными исходами.</w:t>
            </w:r>
            <w:r w:rsidR="00BF418C">
              <w:rPr>
                <w:rFonts w:ascii="Times New Roman" w:hAnsi="Times New Roman"/>
                <w:sz w:val="18"/>
                <w:szCs w:val="18"/>
              </w:rPr>
              <w:t xml:space="preserve">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вания статистических характеристик совокупности данных: сре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д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ее значение, мода, размах, медиана выборки</w:t>
            </w: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263" w:type="pct"/>
          </w:tcPr>
          <w:p w:rsidR="000B3829" w:rsidRPr="006F09A7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263" w:type="pct"/>
          </w:tcPr>
          <w:p w:rsidR="000B3829" w:rsidRPr="00D547B1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Основные правила комбин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а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торики</w:t>
            </w:r>
          </w:p>
        </w:tc>
        <w:tc>
          <w:tcPr>
            <w:tcW w:w="263" w:type="pct"/>
          </w:tcPr>
          <w:p w:rsidR="000B3829" w:rsidRPr="00D547B1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Частота и вероятность сл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у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чайного события</w:t>
            </w:r>
          </w:p>
        </w:tc>
        <w:tc>
          <w:tcPr>
            <w:tcW w:w="263" w:type="pct"/>
          </w:tcPr>
          <w:p w:rsidR="000B3829" w:rsidRPr="00D547B1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лассическое определ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вероятности</w:t>
            </w:r>
          </w:p>
        </w:tc>
        <w:tc>
          <w:tcPr>
            <w:tcW w:w="263" w:type="pct"/>
          </w:tcPr>
          <w:p w:rsidR="000B3829" w:rsidRPr="00D547B1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5479FF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Начальные сведения о стат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и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стике</w:t>
            </w:r>
          </w:p>
        </w:tc>
        <w:tc>
          <w:tcPr>
            <w:tcW w:w="263" w:type="pct"/>
          </w:tcPr>
          <w:p w:rsidR="000B3829" w:rsidRPr="00D547B1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0B3829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0B3829" w:rsidRPr="000549FE" w:rsidRDefault="000B3829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0B3829" w:rsidRPr="000549FE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0B3829" w:rsidRPr="00BF418C" w:rsidRDefault="000B3829" w:rsidP="00BF418C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BF41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 xml:space="preserve">работа № </w:t>
            </w:r>
            <w:r w:rsidR="00BF418C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263" w:type="pct"/>
          </w:tcPr>
          <w:p w:rsidR="000B3829" w:rsidRPr="00D547B1" w:rsidRDefault="000B3829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434" w:type="pct"/>
            <w:vMerge/>
          </w:tcPr>
          <w:p w:rsidR="000B3829" w:rsidRPr="00BF418C" w:rsidRDefault="000B3829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rPr>
          <w:trHeight w:val="209"/>
        </w:trPr>
        <w:tc>
          <w:tcPr>
            <w:tcW w:w="589" w:type="pct"/>
            <w:vMerge w:val="restart"/>
          </w:tcPr>
          <w:p w:rsidR="003A65D7" w:rsidRPr="00CF064D" w:rsidRDefault="003A65D7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7E29A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Числовы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послед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вательн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7E29A8">
              <w:rPr>
                <w:rFonts w:ascii="Times New Roman" w:hAnsi="Times New Roman"/>
                <w:b/>
                <w:sz w:val="24"/>
                <w:szCs w:val="24"/>
              </w:rPr>
              <w:t>сти</w:t>
            </w:r>
          </w:p>
        </w:tc>
        <w:tc>
          <w:tcPr>
            <w:tcW w:w="201" w:type="pct"/>
            <w:vMerge w:val="restart"/>
          </w:tcPr>
          <w:p w:rsidR="003A65D7" w:rsidRPr="00CF064D" w:rsidRDefault="003A65D7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513" w:type="pct"/>
          </w:tcPr>
          <w:p w:rsidR="003A65D7" w:rsidRPr="005479FF" w:rsidRDefault="003A65D7" w:rsidP="00BF418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263" w:type="pct"/>
          </w:tcPr>
          <w:p w:rsidR="003A65D7" w:rsidRPr="00BC3E9F" w:rsidRDefault="003A65D7" w:rsidP="00BF418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434" w:type="pct"/>
            <w:vMerge w:val="restart"/>
          </w:tcPr>
          <w:p w:rsidR="003A65D7" w:rsidRPr="00BF418C" w:rsidRDefault="003A65D7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Приводить примеры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последовательностей; числовых последов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тельностей, в частности арифметической и геометрической п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</w:p>
          <w:p w:rsidR="003A65D7" w:rsidRPr="00BF418C" w:rsidRDefault="003A65D7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Описывать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понятия последовательности, члена последовател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ности; способы задания последовательности.</w:t>
            </w:r>
          </w:p>
          <w:p w:rsidR="003A65D7" w:rsidRPr="00BF418C" w:rsidRDefault="003A65D7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Вычисля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члены последовательности, заданной формулой n-</w:t>
            </w:r>
            <w:proofErr w:type="spellStart"/>
            <w:r w:rsidRPr="00BF418C">
              <w:rPr>
                <w:rFonts w:ascii="Times New Roman" w:hAnsi="Times New Roman"/>
                <w:sz w:val="18"/>
                <w:szCs w:val="18"/>
              </w:rPr>
              <w:t>го</w:t>
            </w:r>
            <w:proofErr w:type="spellEnd"/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члена или рекуррентно.</w:t>
            </w:r>
          </w:p>
          <w:p w:rsidR="003A65D7" w:rsidRPr="00BF418C" w:rsidRDefault="003A65D7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Формулировать: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cr/>
              <w:t>определения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арифметической прогрессии, геометрической п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грессии;</w:t>
            </w:r>
          </w:p>
          <w:p w:rsidR="003A65D7" w:rsidRPr="00BF418C" w:rsidRDefault="003A65D7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свойств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членов геометрической и арифметической прогрессий.</w:t>
            </w:r>
          </w:p>
          <w:p w:rsidR="003A65D7" w:rsidRPr="00BF418C" w:rsidRDefault="003A65D7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Задава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арифметическую и геометрическую прогрессии реку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рентно.</w:t>
            </w:r>
          </w:p>
          <w:p w:rsidR="003A65D7" w:rsidRPr="00BF418C" w:rsidRDefault="003A65D7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Записывать и поясня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формулы общего члена арифметической и геометрической прогрессий.</w:t>
            </w:r>
          </w:p>
          <w:p w:rsidR="003A65D7" w:rsidRPr="00BF418C" w:rsidRDefault="003A65D7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Записывать и доказывать: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формулы суммы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n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первых членов арифметической и геометрической прогрессий; формулы, вы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а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жающие свойства членов арифметической и геометрической пр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о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>грессий.</w:t>
            </w:r>
          </w:p>
          <w:p w:rsidR="003A65D7" w:rsidRPr="00BF418C" w:rsidRDefault="003A65D7" w:rsidP="00BF418C">
            <w:pPr>
              <w:pStyle w:val="af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Вычислять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сумму бесконечной геометрической прогрессии, у которой | </w:t>
            </w:r>
            <w:r w:rsidRPr="00BF418C">
              <w:rPr>
                <w:rFonts w:ascii="Times New Roman" w:hAnsi="Times New Roman"/>
                <w:i/>
                <w:sz w:val="18"/>
                <w:szCs w:val="18"/>
              </w:rPr>
              <w:t>q</w:t>
            </w:r>
            <w:r w:rsidRPr="00BF418C">
              <w:rPr>
                <w:rFonts w:ascii="Times New Roman" w:hAnsi="Times New Roman"/>
                <w:sz w:val="18"/>
                <w:szCs w:val="18"/>
              </w:rPr>
              <w:t xml:space="preserve"> | &lt; 1. Представлять бесконечные периодические дроби в виде </w:t>
            </w:r>
            <w:proofErr w:type="gramStart"/>
            <w:r w:rsidRPr="00BF418C">
              <w:rPr>
                <w:rFonts w:ascii="Times New Roman" w:hAnsi="Times New Roman"/>
                <w:sz w:val="18"/>
                <w:szCs w:val="18"/>
              </w:rPr>
              <w:t>обыкновенных</w:t>
            </w:r>
            <w:proofErr w:type="gramEnd"/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BF418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263" w:type="pct"/>
          </w:tcPr>
          <w:p w:rsidR="003A65D7" w:rsidRPr="00BC3E9F" w:rsidRDefault="003A65D7" w:rsidP="00BF418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BF418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263" w:type="pct"/>
          </w:tcPr>
          <w:p w:rsidR="003A65D7" w:rsidRPr="00BC3E9F" w:rsidRDefault="003A65D7" w:rsidP="00BF418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BF418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263" w:type="pct"/>
          </w:tcPr>
          <w:p w:rsidR="003A65D7" w:rsidRPr="00BC3E9F" w:rsidRDefault="003A65D7" w:rsidP="00BF418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BF418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 первых членов ге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о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метрической прогрессии</w:t>
            </w:r>
          </w:p>
        </w:tc>
        <w:tc>
          <w:tcPr>
            <w:tcW w:w="263" w:type="pct"/>
          </w:tcPr>
          <w:p w:rsidR="003A65D7" w:rsidRPr="00BC3E9F" w:rsidRDefault="003A65D7" w:rsidP="00BF418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BF418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Сумма бесконечной геоме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т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рической прогрессии,</w:t>
            </w:r>
            <w:r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у кот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о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рой |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 | &lt; 1</w:t>
            </w:r>
          </w:p>
        </w:tc>
        <w:tc>
          <w:tcPr>
            <w:tcW w:w="263" w:type="pct"/>
          </w:tcPr>
          <w:p w:rsidR="003A65D7" w:rsidRPr="00BC3E9F" w:rsidRDefault="003A65D7" w:rsidP="00BF418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75227B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BF418C" w:rsidRDefault="003A65D7" w:rsidP="00BF418C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BF41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 xml:space="preserve">работа № </w:t>
            </w:r>
            <w:r w:rsidR="00BF418C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263" w:type="pct"/>
          </w:tcPr>
          <w:p w:rsidR="003A65D7" w:rsidRPr="00BC3E9F" w:rsidRDefault="003A65D7" w:rsidP="00BF418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0549FE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0549FE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263" w:type="pct"/>
          </w:tcPr>
          <w:p w:rsidR="003A65D7" w:rsidRPr="006F09A7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0549FE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0549FE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263" w:type="pct"/>
          </w:tcPr>
          <w:p w:rsidR="003A65D7" w:rsidRPr="00D547B1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0549FE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0549FE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Основные правила комбин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а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торики</w:t>
            </w:r>
          </w:p>
        </w:tc>
        <w:tc>
          <w:tcPr>
            <w:tcW w:w="263" w:type="pct"/>
          </w:tcPr>
          <w:p w:rsidR="003A65D7" w:rsidRPr="00D547B1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0549FE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0549FE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Частота и вероятность сл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у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чайного события</w:t>
            </w:r>
          </w:p>
        </w:tc>
        <w:tc>
          <w:tcPr>
            <w:tcW w:w="263" w:type="pct"/>
          </w:tcPr>
          <w:p w:rsidR="003A65D7" w:rsidRPr="00D547B1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0549FE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0549FE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лассическое определ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вероятности</w:t>
            </w:r>
          </w:p>
        </w:tc>
        <w:tc>
          <w:tcPr>
            <w:tcW w:w="263" w:type="pct"/>
          </w:tcPr>
          <w:p w:rsidR="003A65D7" w:rsidRPr="00D547B1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0549FE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0549FE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5479FF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Начальные сведения о стат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и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стике</w:t>
            </w:r>
          </w:p>
        </w:tc>
        <w:tc>
          <w:tcPr>
            <w:tcW w:w="263" w:type="pct"/>
          </w:tcPr>
          <w:p w:rsidR="003A65D7" w:rsidRPr="00D547B1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0549FE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" w:type="pct"/>
            <w:vMerge/>
          </w:tcPr>
          <w:p w:rsidR="003A65D7" w:rsidRPr="000549FE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BF418C" w:rsidRDefault="003A65D7" w:rsidP="00BF418C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BF41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="00BF418C">
              <w:rPr>
                <w:rFonts w:ascii="Times New Roman" w:hAnsi="Times New Roman"/>
                <w:b/>
                <w:sz w:val="24"/>
                <w:szCs w:val="24"/>
              </w:rPr>
              <w:t>работа № 6</w:t>
            </w:r>
          </w:p>
        </w:tc>
        <w:tc>
          <w:tcPr>
            <w:tcW w:w="263" w:type="pct"/>
          </w:tcPr>
          <w:p w:rsidR="003A65D7" w:rsidRPr="00D547B1" w:rsidRDefault="003A65D7" w:rsidP="000B3829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434" w:type="pct"/>
            <w:vMerge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3A4966">
        <w:tblPrEx>
          <w:tblLook w:val="04A0" w:firstRow="1" w:lastRow="0" w:firstColumn="1" w:lastColumn="0" w:noHBand="0" w:noVBand="1"/>
        </w:tblPrEx>
        <w:tc>
          <w:tcPr>
            <w:tcW w:w="589" w:type="pct"/>
            <w:vMerge w:val="restart"/>
          </w:tcPr>
          <w:p w:rsidR="003A65D7" w:rsidRPr="003A4966" w:rsidRDefault="003A65D7" w:rsidP="000B3829">
            <w:pPr>
              <w:pStyle w:val="af"/>
              <w:rPr>
                <w:rFonts w:ascii="Times New Roman" w:hAnsi="Times New Roman"/>
                <w:b/>
                <w:sz w:val="20"/>
                <w:szCs w:val="20"/>
              </w:rPr>
            </w:pPr>
            <w:r w:rsidRPr="003A4966">
              <w:rPr>
                <w:rFonts w:ascii="Times New Roman" w:hAnsi="Times New Roman"/>
                <w:b/>
                <w:sz w:val="20"/>
                <w:szCs w:val="20"/>
              </w:rPr>
              <w:t>Повторение и систем</w:t>
            </w:r>
            <w:r w:rsidRPr="003A4966"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 w:rsidRPr="003A4966">
              <w:rPr>
                <w:rFonts w:ascii="Times New Roman" w:hAnsi="Times New Roman"/>
                <w:b/>
                <w:sz w:val="20"/>
                <w:szCs w:val="20"/>
              </w:rPr>
              <w:t>тизация учебного материала</w:t>
            </w:r>
          </w:p>
        </w:tc>
        <w:tc>
          <w:tcPr>
            <w:tcW w:w="201" w:type="pct"/>
            <w:vMerge w:val="restart"/>
          </w:tcPr>
          <w:p w:rsidR="003A65D7" w:rsidRPr="00A35D16" w:rsidRDefault="003A65D7" w:rsidP="000B382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1513" w:type="pct"/>
          </w:tcPr>
          <w:p w:rsidR="003A65D7" w:rsidRPr="005479FF" w:rsidRDefault="003A65D7" w:rsidP="00BF418C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AA1891">
              <w:rPr>
                <w:rFonts w:ascii="Times New Roman" w:hAnsi="Times New Roman"/>
                <w:sz w:val="24"/>
                <w:szCs w:val="24"/>
              </w:rPr>
              <w:t>Упражнения</w:t>
            </w:r>
            <w:r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для повторения курса</w:t>
            </w:r>
            <w:r w:rsidR="00BF418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9 класса</w:t>
            </w:r>
          </w:p>
        </w:tc>
        <w:tc>
          <w:tcPr>
            <w:tcW w:w="263" w:type="pct"/>
          </w:tcPr>
          <w:p w:rsidR="003A65D7" w:rsidRDefault="003A65D7" w:rsidP="00BF418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434" w:type="pct"/>
            <w:tcBorders>
              <w:bottom w:val="single" w:sz="4" w:space="0" w:color="auto"/>
            </w:tcBorders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65D7" w:rsidRPr="000D24FD" w:rsidTr="00BF418C">
        <w:tblPrEx>
          <w:tblLook w:val="04A0" w:firstRow="1" w:lastRow="0" w:firstColumn="1" w:lastColumn="0" w:noHBand="0" w:noVBand="1"/>
        </w:tblPrEx>
        <w:tc>
          <w:tcPr>
            <w:tcW w:w="589" w:type="pct"/>
            <w:vMerge/>
          </w:tcPr>
          <w:p w:rsidR="003A65D7" w:rsidRPr="00BF418C" w:rsidRDefault="003A65D7" w:rsidP="000B3829">
            <w:pPr>
              <w:pStyle w:val="af"/>
              <w:rPr>
                <w:rFonts w:ascii="Times New Roman" w:hAnsi="Times New Roman"/>
              </w:rPr>
            </w:pPr>
          </w:p>
        </w:tc>
        <w:tc>
          <w:tcPr>
            <w:tcW w:w="201" w:type="pct"/>
            <w:vMerge/>
          </w:tcPr>
          <w:p w:rsidR="003A65D7" w:rsidRPr="0075227B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13" w:type="pct"/>
          </w:tcPr>
          <w:p w:rsidR="003A65D7" w:rsidRPr="00BF418C" w:rsidRDefault="003A65D7" w:rsidP="00BF418C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BF418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F418C">
              <w:rPr>
                <w:rFonts w:ascii="Times New Roman" w:hAnsi="Times New Roman"/>
                <w:b/>
                <w:sz w:val="24"/>
                <w:szCs w:val="24"/>
              </w:rPr>
              <w:t xml:space="preserve">работа № </w:t>
            </w:r>
            <w:r w:rsidR="00BF418C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263" w:type="pct"/>
          </w:tcPr>
          <w:p w:rsidR="003A65D7" w:rsidRPr="007E29A8" w:rsidRDefault="003A65D7" w:rsidP="00BF418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9A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34" w:type="pct"/>
          </w:tcPr>
          <w:p w:rsidR="003A65D7" w:rsidRPr="000D24FD" w:rsidRDefault="003A65D7" w:rsidP="000B382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B3829" w:rsidRDefault="000B3829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0B3829" w:rsidRDefault="000B3829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p w:rsidR="003A4966" w:rsidRDefault="003A4966" w:rsidP="005F1C3A">
      <w:pPr>
        <w:pStyle w:val="10"/>
        <w:ind w:left="709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tbl>
      <w:tblPr>
        <w:tblpPr w:leftFromText="180" w:rightFromText="180" w:vertAnchor="text" w:horzAnchor="margin" w:tblpY="89"/>
        <w:tblW w:w="9322" w:type="dxa"/>
        <w:tblLook w:val="04A0" w:firstRow="1" w:lastRow="0" w:firstColumn="1" w:lastColumn="0" w:noHBand="0" w:noVBand="1"/>
      </w:tblPr>
      <w:tblGrid>
        <w:gridCol w:w="4503"/>
        <w:gridCol w:w="708"/>
        <w:gridCol w:w="4111"/>
      </w:tblGrid>
      <w:tr w:rsidR="005F1C3A" w:rsidRPr="004505B9" w:rsidTr="002D6421">
        <w:trPr>
          <w:trHeight w:val="2397"/>
        </w:trPr>
        <w:tc>
          <w:tcPr>
            <w:tcW w:w="4503" w:type="dxa"/>
          </w:tcPr>
          <w:p w:rsidR="005F1C3A" w:rsidRP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2D6421">
              <w:rPr>
                <w:rFonts w:ascii="Times New Roman" w:hAnsi="Times New Roman"/>
                <w:sz w:val="24"/>
                <w:szCs w:val="24"/>
              </w:rPr>
              <w:t>СОГЛАСОВАНО</w:t>
            </w:r>
          </w:p>
          <w:p w:rsidR="005F1C3A" w:rsidRP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</w:p>
          <w:p w:rsidR="005F1C3A" w:rsidRP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2D6421">
              <w:rPr>
                <w:rFonts w:ascii="Times New Roman" w:hAnsi="Times New Roman"/>
                <w:sz w:val="24"/>
                <w:szCs w:val="24"/>
              </w:rPr>
              <w:t xml:space="preserve">Протокол заседания методического </w:t>
            </w:r>
          </w:p>
          <w:p w:rsid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2D6421">
              <w:rPr>
                <w:rFonts w:ascii="Times New Roman" w:hAnsi="Times New Roman"/>
                <w:sz w:val="24"/>
                <w:szCs w:val="24"/>
              </w:rPr>
              <w:t xml:space="preserve">объединения учителей </w:t>
            </w:r>
            <w:r w:rsidR="002D6421">
              <w:rPr>
                <w:rFonts w:ascii="Times New Roman" w:hAnsi="Times New Roman"/>
                <w:sz w:val="24"/>
                <w:szCs w:val="24"/>
              </w:rPr>
              <w:t xml:space="preserve">математики </w:t>
            </w:r>
          </w:p>
          <w:p w:rsidR="005F1C3A" w:rsidRP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2D6421">
              <w:rPr>
                <w:rFonts w:ascii="Times New Roman" w:hAnsi="Times New Roman"/>
                <w:sz w:val="24"/>
                <w:szCs w:val="24"/>
              </w:rPr>
              <w:t xml:space="preserve">МБОУ СОШ № 66 </w:t>
            </w:r>
          </w:p>
          <w:p w:rsidR="005F1C3A" w:rsidRP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2D6421">
              <w:rPr>
                <w:rFonts w:ascii="Times New Roman" w:hAnsi="Times New Roman"/>
                <w:sz w:val="24"/>
                <w:szCs w:val="24"/>
              </w:rPr>
              <w:t xml:space="preserve">от ___________ 20__  года № 1 </w:t>
            </w:r>
          </w:p>
          <w:p w:rsidR="005F1C3A" w:rsidRP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2D6421">
              <w:rPr>
                <w:rFonts w:ascii="Times New Roman" w:hAnsi="Times New Roman"/>
                <w:sz w:val="24"/>
                <w:szCs w:val="24"/>
              </w:rPr>
              <w:t>__________</w:t>
            </w:r>
            <w:r w:rsidR="002D6421">
              <w:rPr>
                <w:rFonts w:ascii="Times New Roman" w:hAnsi="Times New Roman"/>
                <w:sz w:val="24"/>
                <w:szCs w:val="24"/>
              </w:rPr>
              <w:t>______</w:t>
            </w:r>
            <w:r w:rsidRPr="002D6421">
              <w:rPr>
                <w:rFonts w:ascii="Times New Roman" w:hAnsi="Times New Roman"/>
                <w:sz w:val="24"/>
                <w:szCs w:val="24"/>
              </w:rPr>
              <w:t>_</w:t>
            </w:r>
            <w:r w:rsidR="002D6421">
              <w:rPr>
                <w:rFonts w:ascii="Times New Roman" w:hAnsi="Times New Roman"/>
                <w:sz w:val="24"/>
                <w:szCs w:val="24"/>
              </w:rPr>
              <w:t xml:space="preserve">   ____________</w:t>
            </w:r>
          </w:p>
          <w:p w:rsidR="005F1C3A" w:rsidRPr="002855E8" w:rsidRDefault="005F1C3A" w:rsidP="009270D1">
            <w:pPr>
              <w:pStyle w:val="10"/>
              <w:rPr>
                <w:highlight w:val="green"/>
              </w:rPr>
            </w:pPr>
            <w:r w:rsidRPr="002D6421">
              <w:rPr>
                <w:rFonts w:ascii="Times New Roman" w:hAnsi="Times New Roman"/>
                <w:sz w:val="16"/>
                <w:szCs w:val="16"/>
              </w:rPr>
              <w:t xml:space="preserve"> подпись руководителя МО            </w:t>
            </w:r>
            <w:r w:rsidR="002D6421">
              <w:rPr>
                <w:rFonts w:ascii="Times New Roman" w:hAnsi="Times New Roman"/>
                <w:sz w:val="16"/>
                <w:szCs w:val="16"/>
              </w:rPr>
              <w:t xml:space="preserve">        </w:t>
            </w:r>
            <w:r w:rsidRPr="002D6421">
              <w:rPr>
                <w:rFonts w:ascii="Times New Roman" w:hAnsi="Times New Roman"/>
                <w:sz w:val="16"/>
                <w:szCs w:val="16"/>
              </w:rPr>
              <w:t>Ф.И.О.</w:t>
            </w:r>
          </w:p>
        </w:tc>
        <w:tc>
          <w:tcPr>
            <w:tcW w:w="708" w:type="dxa"/>
          </w:tcPr>
          <w:p w:rsidR="005F1C3A" w:rsidRPr="002855E8" w:rsidRDefault="005F1C3A" w:rsidP="005F1C3A">
            <w:pPr>
              <w:pStyle w:val="10"/>
            </w:pPr>
          </w:p>
        </w:tc>
        <w:tc>
          <w:tcPr>
            <w:tcW w:w="4111" w:type="dxa"/>
          </w:tcPr>
          <w:p w:rsidR="005F1C3A" w:rsidRP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2D6421">
              <w:rPr>
                <w:rFonts w:ascii="Times New Roman" w:hAnsi="Times New Roman"/>
                <w:sz w:val="24"/>
                <w:szCs w:val="24"/>
              </w:rPr>
              <w:t>СОГЛАСОВАНО</w:t>
            </w:r>
          </w:p>
          <w:p w:rsidR="005F1C3A" w:rsidRP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</w:p>
          <w:p w:rsidR="005F1C3A" w:rsidRP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2D6421">
              <w:rPr>
                <w:rFonts w:ascii="Times New Roman" w:hAnsi="Times New Roman"/>
                <w:sz w:val="24"/>
                <w:szCs w:val="24"/>
              </w:rPr>
              <w:t xml:space="preserve">Заместитель директора по УВР </w:t>
            </w:r>
          </w:p>
          <w:p w:rsidR="005F1C3A" w:rsidRPr="002D6421" w:rsidRDefault="005F1C3A" w:rsidP="005F1C3A">
            <w:pPr>
              <w:pStyle w:val="10"/>
              <w:rPr>
                <w:rFonts w:ascii="Times New Roman" w:hAnsi="Times New Roman"/>
                <w:sz w:val="24"/>
                <w:szCs w:val="24"/>
              </w:rPr>
            </w:pPr>
            <w:r w:rsidRPr="002D6421">
              <w:rPr>
                <w:rFonts w:ascii="Times New Roman" w:hAnsi="Times New Roman"/>
                <w:sz w:val="24"/>
                <w:szCs w:val="24"/>
              </w:rPr>
              <w:t>_______________     _____</w:t>
            </w:r>
            <w:r w:rsidR="002D6421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:rsidR="005F1C3A" w:rsidRPr="002D6421" w:rsidRDefault="005F1C3A" w:rsidP="005F1C3A">
            <w:pPr>
              <w:pStyle w:val="10"/>
              <w:rPr>
                <w:rFonts w:ascii="Times New Roman" w:hAnsi="Times New Roman"/>
              </w:rPr>
            </w:pPr>
            <w:r w:rsidRPr="002D6421">
              <w:rPr>
                <w:rFonts w:ascii="Times New Roman" w:hAnsi="Times New Roman"/>
                <w:sz w:val="16"/>
                <w:szCs w:val="16"/>
              </w:rPr>
              <w:t xml:space="preserve">            подпись                                      Ф.И.О.</w:t>
            </w:r>
          </w:p>
          <w:p w:rsidR="005F1C3A" w:rsidRPr="009270D1" w:rsidRDefault="005F1C3A" w:rsidP="005F1C3A">
            <w:pPr>
              <w:pStyle w:val="10"/>
              <w:rPr>
                <w:sz w:val="24"/>
                <w:szCs w:val="24"/>
              </w:rPr>
            </w:pPr>
            <w:r w:rsidRPr="002D6421">
              <w:rPr>
                <w:rFonts w:ascii="Times New Roman" w:hAnsi="Times New Roman"/>
                <w:sz w:val="24"/>
                <w:szCs w:val="24"/>
              </w:rPr>
              <w:t>______________ 20__  года</w:t>
            </w:r>
          </w:p>
        </w:tc>
      </w:tr>
    </w:tbl>
    <w:p w:rsidR="005F1C3A" w:rsidRPr="0088087F" w:rsidRDefault="005F1C3A" w:rsidP="005F1C3A">
      <w:pPr>
        <w:pStyle w:val="10"/>
        <w:rPr>
          <w:rFonts w:ascii="Times New Roman" w:hAnsi="Times New Roman"/>
          <w:b/>
          <w:color w:val="000000"/>
          <w:spacing w:val="1"/>
          <w:sz w:val="24"/>
          <w:szCs w:val="24"/>
        </w:rPr>
      </w:pPr>
    </w:p>
    <w:sectPr w:rsidR="005F1C3A" w:rsidRPr="0088087F" w:rsidSect="00353678">
      <w:headerReference w:type="default" r:id="rId21"/>
      <w:footerReference w:type="default" r:id="rId22"/>
      <w:pgSz w:w="11906" w:h="16838"/>
      <w:pgMar w:top="1134" w:right="567" w:bottom="1134" w:left="1418" w:header="510" w:footer="1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6D86" w:rsidRDefault="00476D86" w:rsidP="00CD0210">
      <w:pPr>
        <w:spacing w:after="0" w:line="240" w:lineRule="auto"/>
      </w:pPr>
      <w:r>
        <w:separator/>
      </w:r>
    </w:p>
  </w:endnote>
  <w:endnote w:type="continuationSeparator" w:id="0">
    <w:p w:rsidR="00476D86" w:rsidRDefault="00476D86" w:rsidP="00CD02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418C" w:rsidRDefault="00BF418C">
    <w:pPr>
      <w:pStyle w:val="a8"/>
    </w:pPr>
  </w:p>
  <w:p w:rsidR="00BF418C" w:rsidRDefault="00BF418C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6D86" w:rsidRDefault="00476D86" w:rsidP="00CD0210">
      <w:pPr>
        <w:spacing w:after="0" w:line="240" w:lineRule="auto"/>
      </w:pPr>
      <w:r>
        <w:separator/>
      </w:r>
    </w:p>
  </w:footnote>
  <w:footnote w:type="continuationSeparator" w:id="0">
    <w:p w:rsidR="00476D86" w:rsidRDefault="00476D86" w:rsidP="00CD02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42138669"/>
      <w:docPartObj>
        <w:docPartGallery w:val="Page Numbers (Top of Page)"/>
        <w:docPartUnique/>
      </w:docPartObj>
    </w:sdtPr>
    <w:sdtEndPr/>
    <w:sdtContent>
      <w:p w:rsidR="00BF418C" w:rsidRDefault="00BF418C" w:rsidP="000525EB">
        <w:pPr>
          <w:pStyle w:val="1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F3C7D">
          <w:rPr>
            <w:noProof/>
          </w:rPr>
          <w:t>1</w:t>
        </w:r>
        <w:r>
          <w:fldChar w:fldCharType="end"/>
        </w:r>
      </w:p>
    </w:sdtContent>
  </w:sdt>
  <w:p w:rsidR="00BF418C" w:rsidRDefault="00BF418C" w:rsidP="000525EB">
    <w:pPr>
      <w:pStyle w:val="10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11C45"/>
    <w:multiLevelType w:val="multilevel"/>
    <w:tmpl w:val="67A22E14"/>
    <w:lvl w:ilvl="0">
      <w:start w:val="9"/>
      <w:numFmt w:val="decimal"/>
      <w:lvlText w:val="%1)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CC17BE8"/>
    <w:multiLevelType w:val="hybridMultilevel"/>
    <w:tmpl w:val="8C6CB5E4"/>
    <w:lvl w:ilvl="0" w:tplc="A7620C32">
      <w:start w:val="1"/>
      <w:numFmt w:val="bullet"/>
      <w:lvlText w:val="-"/>
      <w:lvlJc w:val="left"/>
      <w:pPr>
        <w:ind w:left="1065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2">
    <w:nsid w:val="0D2D359D"/>
    <w:multiLevelType w:val="hybridMultilevel"/>
    <w:tmpl w:val="EAD80EA2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4E7C2F"/>
    <w:multiLevelType w:val="hybridMultilevel"/>
    <w:tmpl w:val="91808390"/>
    <w:lvl w:ilvl="0" w:tplc="A7620C32">
      <w:start w:val="1"/>
      <w:numFmt w:val="bullet"/>
      <w:lvlText w:val="-"/>
      <w:lvlJc w:val="left"/>
      <w:pPr>
        <w:ind w:left="36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4315046"/>
    <w:multiLevelType w:val="hybridMultilevel"/>
    <w:tmpl w:val="A4B64604"/>
    <w:lvl w:ilvl="0" w:tplc="A7620C32">
      <w:start w:val="1"/>
      <w:numFmt w:val="bullet"/>
      <w:lvlText w:val="-"/>
      <w:lvlJc w:val="left"/>
      <w:pPr>
        <w:ind w:left="36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5CC73DA"/>
    <w:multiLevelType w:val="hybridMultilevel"/>
    <w:tmpl w:val="7F6825A6"/>
    <w:lvl w:ilvl="0" w:tplc="954CF946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5D41618"/>
    <w:multiLevelType w:val="hybridMultilevel"/>
    <w:tmpl w:val="8FFEA8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9F7728"/>
    <w:multiLevelType w:val="hybridMultilevel"/>
    <w:tmpl w:val="F16A39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2D57AF"/>
    <w:multiLevelType w:val="multilevel"/>
    <w:tmpl w:val="1990F362"/>
    <w:lvl w:ilvl="0">
      <w:start w:val="1"/>
      <w:numFmt w:val="bullet"/>
      <w:lvlText w:val="•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24127D58"/>
    <w:multiLevelType w:val="hybridMultilevel"/>
    <w:tmpl w:val="FB0E0CCA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84E755A"/>
    <w:multiLevelType w:val="hybridMultilevel"/>
    <w:tmpl w:val="7CC068F0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3783057"/>
    <w:multiLevelType w:val="hybridMultilevel"/>
    <w:tmpl w:val="4C20CB12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A70FAB"/>
    <w:multiLevelType w:val="hybridMultilevel"/>
    <w:tmpl w:val="8DD22858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D465AA4"/>
    <w:multiLevelType w:val="hybridMultilevel"/>
    <w:tmpl w:val="F88244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DCE59D1"/>
    <w:multiLevelType w:val="hybridMultilevel"/>
    <w:tmpl w:val="D56E7962"/>
    <w:lvl w:ilvl="0" w:tplc="A7620C32">
      <w:start w:val="1"/>
      <w:numFmt w:val="bullet"/>
      <w:lvlText w:val="-"/>
      <w:lvlJc w:val="left"/>
      <w:pPr>
        <w:ind w:left="144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40C873A2"/>
    <w:multiLevelType w:val="hybridMultilevel"/>
    <w:tmpl w:val="BC10411E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5B554CB"/>
    <w:multiLevelType w:val="multilevel"/>
    <w:tmpl w:val="4EF8FB58"/>
    <w:lvl w:ilvl="0">
      <w:start w:val="1"/>
      <w:numFmt w:val="decimal"/>
      <w:lvlText w:val="%1)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56AA7FBD"/>
    <w:multiLevelType w:val="hybridMultilevel"/>
    <w:tmpl w:val="85905208"/>
    <w:lvl w:ilvl="0" w:tplc="A7620C32">
      <w:start w:val="1"/>
      <w:numFmt w:val="bullet"/>
      <w:lvlText w:val="-"/>
      <w:lvlJc w:val="left"/>
      <w:pPr>
        <w:ind w:left="36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62D67121"/>
    <w:multiLevelType w:val="hybridMultilevel"/>
    <w:tmpl w:val="8F508D96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3214020"/>
    <w:multiLevelType w:val="hybridMultilevel"/>
    <w:tmpl w:val="BCB0364C"/>
    <w:lvl w:ilvl="0" w:tplc="A7620C32">
      <w:start w:val="1"/>
      <w:numFmt w:val="bullet"/>
      <w:lvlText w:val="-"/>
      <w:lvlJc w:val="left"/>
      <w:pPr>
        <w:ind w:left="1429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4A60384"/>
    <w:multiLevelType w:val="hybridMultilevel"/>
    <w:tmpl w:val="220C7834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4FC5EDF"/>
    <w:multiLevelType w:val="hybridMultilevel"/>
    <w:tmpl w:val="7E0ADEFA"/>
    <w:lvl w:ilvl="0" w:tplc="954CF946">
      <w:start w:val="1"/>
      <w:numFmt w:val="decimal"/>
      <w:lvlText w:val="%1)"/>
      <w:lvlJc w:val="left"/>
      <w:pPr>
        <w:ind w:left="360" w:hanging="360"/>
      </w:pPr>
      <w:rPr>
        <w:rFonts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6E9222D9"/>
    <w:multiLevelType w:val="hybridMultilevel"/>
    <w:tmpl w:val="260032DC"/>
    <w:lvl w:ilvl="0" w:tplc="A7620C32">
      <w:start w:val="1"/>
      <w:numFmt w:val="bullet"/>
      <w:lvlText w:val="-"/>
      <w:lvlJc w:val="left"/>
      <w:pPr>
        <w:ind w:left="36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70F548FE"/>
    <w:multiLevelType w:val="hybridMultilevel"/>
    <w:tmpl w:val="0CA2E20E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21F4E43"/>
    <w:multiLevelType w:val="hybridMultilevel"/>
    <w:tmpl w:val="64CEB9BA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2207744"/>
    <w:multiLevelType w:val="hybridMultilevel"/>
    <w:tmpl w:val="8A623382"/>
    <w:lvl w:ilvl="0" w:tplc="A7620C32">
      <w:start w:val="1"/>
      <w:numFmt w:val="bullet"/>
      <w:lvlText w:val="-"/>
      <w:lvlJc w:val="left"/>
      <w:pPr>
        <w:ind w:left="36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76F55DE0"/>
    <w:multiLevelType w:val="hybridMultilevel"/>
    <w:tmpl w:val="422CFF9A"/>
    <w:lvl w:ilvl="0" w:tplc="A7620C32">
      <w:start w:val="1"/>
      <w:numFmt w:val="bullet"/>
      <w:lvlText w:val="-"/>
      <w:lvlJc w:val="left"/>
      <w:pPr>
        <w:ind w:left="36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76F858BD"/>
    <w:multiLevelType w:val="hybridMultilevel"/>
    <w:tmpl w:val="08585E5A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D752F9"/>
    <w:multiLevelType w:val="hybridMultilevel"/>
    <w:tmpl w:val="E652788A"/>
    <w:lvl w:ilvl="0" w:tplc="A7620C32">
      <w:start w:val="1"/>
      <w:numFmt w:val="bullet"/>
      <w:lvlText w:val="-"/>
      <w:lvlJc w:val="left"/>
      <w:pPr>
        <w:ind w:left="72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E6E113E"/>
    <w:multiLevelType w:val="hybridMultilevel"/>
    <w:tmpl w:val="34D40D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CE6EB4"/>
    <w:multiLevelType w:val="hybridMultilevel"/>
    <w:tmpl w:val="7D2EB0E6"/>
    <w:lvl w:ilvl="0" w:tplc="A7620C32">
      <w:start w:val="1"/>
      <w:numFmt w:val="bullet"/>
      <w:lvlText w:val="-"/>
      <w:lvlJc w:val="left"/>
      <w:pPr>
        <w:ind w:left="144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F832802"/>
    <w:multiLevelType w:val="multilevel"/>
    <w:tmpl w:val="0FB62808"/>
    <w:lvl w:ilvl="0">
      <w:start w:val="1"/>
      <w:numFmt w:val="decimal"/>
      <w:lvlText w:val="%1)"/>
      <w:lvlJc w:val="left"/>
      <w:rPr>
        <w:rFonts w:ascii="Bookman Old Style" w:eastAsia="Bookman Old Style" w:hAnsi="Bookman Old Style" w:cs="Bookman Old Styl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>
    <w:nsid w:val="7FE41C32"/>
    <w:multiLevelType w:val="hybridMultilevel"/>
    <w:tmpl w:val="E05CCB40"/>
    <w:lvl w:ilvl="0" w:tplc="A7620C32">
      <w:start w:val="1"/>
      <w:numFmt w:val="bullet"/>
      <w:lvlText w:val="-"/>
      <w:lvlJc w:val="left"/>
      <w:pPr>
        <w:ind w:left="360" w:hanging="360"/>
      </w:pPr>
      <w:rPr>
        <w:rFonts w:ascii="Sylfaen" w:hAnsi="Sylfae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3"/>
  </w:num>
  <w:num w:numId="3">
    <w:abstractNumId w:val="17"/>
  </w:num>
  <w:num w:numId="4">
    <w:abstractNumId w:val="12"/>
  </w:num>
  <w:num w:numId="5">
    <w:abstractNumId w:val="4"/>
  </w:num>
  <w:num w:numId="6">
    <w:abstractNumId w:val="15"/>
  </w:num>
  <w:num w:numId="7">
    <w:abstractNumId w:val="26"/>
  </w:num>
  <w:num w:numId="8">
    <w:abstractNumId w:val="25"/>
  </w:num>
  <w:num w:numId="9">
    <w:abstractNumId w:val="21"/>
  </w:num>
  <w:num w:numId="10">
    <w:abstractNumId w:val="18"/>
  </w:num>
  <w:num w:numId="11">
    <w:abstractNumId w:val="5"/>
  </w:num>
  <w:num w:numId="12">
    <w:abstractNumId w:val="22"/>
  </w:num>
  <w:num w:numId="13">
    <w:abstractNumId w:val="16"/>
  </w:num>
  <w:num w:numId="14">
    <w:abstractNumId w:val="7"/>
  </w:num>
  <w:num w:numId="15">
    <w:abstractNumId w:val="0"/>
  </w:num>
  <w:num w:numId="16">
    <w:abstractNumId w:val="6"/>
  </w:num>
  <w:num w:numId="17">
    <w:abstractNumId w:val="31"/>
  </w:num>
  <w:num w:numId="18">
    <w:abstractNumId w:val="8"/>
  </w:num>
  <w:num w:numId="19">
    <w:abstractNumId w:val="29"/>
  </w:num>
  <w:num w:numId="20">
    <w:abstractNumId w:val="13"/>
  </w:num>
  <w:num w:numId="21">
    <w:abstractNumId w:val="9"/>
  </w:num>
  <w:num w:numId="22">
    <w:abstractNumId w:val="10"/>
  </w:num>
  <w:num w:numId="23">
    <w:abstractNumId w:val="24"/>
  </w:num>
  <w:num w:numId="24">
    <w:abstractNumId w:val="28"/>
  </w:num>
  <w:num w:numId="25">
    <w:abstractNumId w:val="1"/>
  </w:num>
  <w:num w:numId="26">
    <w:abstractNumId w:val="2"/>
  </w:num>
  <w:num w:numId="27">
    <w:abstractNumId w:val="11"/>
  </w:num>
  <w:num w:numId="28">
    <w:abstractNumId w:val="27"/>
  </w:num>
  <w:num w:numId="29">
    <w:abstractNumId w:val="14"/>
  </w:num>
  <w:num w:numId="30">
    <w:abstractNumId w:val="20"/>
  </w:num>
  <w:num w:numId="31">
    <w:abstractNumId w:val="30"/>
  </w:num>
  <w:num w:numId="32">
    <w:abstractNumId w:val="23"/>
  </w:num>
  <w:num w:numId="33">
    <w:abstractNumId w:val="1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7D30"/>
    <w:rsid w:val="0000309B"/>
    <w:rsid w:val="00007BDA"/>
    <w:rsid w:val="0001081A"/>
    <w:rsid w:val="000120B3"/>
    <w:rsid w:val="00016F2C"/>
    <w:rsid w:val="000340A5"/>
    <w:rsid w:val="0003682D"/>
    <w:rsid w:val="00041537"/>
    <w:rsid w:val="00045DCA"/>
    <w:rsid w:val="00047075"/>
    <w:rsid w:val="00050463"/>
    <w:rsid w:val="000525EB"/>
    <w:rsid w:val="0007072A"/>
    <w:rsid w:val="00081669"/>
    <w:rsid w:val="0008464B"/>
    <w:rsid w:val="000A0092"/>
    <w:rsid w:val="000A0E7F"/>
    <w:rsid w:val="000A4A9E"/>
    <w:rsid w:val="000B215F"/>
    <w:rsid w:val="000B3829"/>
    <w:rsid w:val="000B3CDC"/>
    <w:rsid w:val="000C00C8"/>
    <w:rsid w:val="000C35B1"/>
    <w:rsid w:val="000C5799"/>
    <w:rsid w:val="000D144A"/>
    <w:rsid w:val="000E4151"/>
    <w:rsid w:val="000F142E"/>
    <w:rsid w:val="00105C89"/>
    <w:rsid w:val="001108CA"/>
    <w:rsid w:val="0012135E"/>
    <w:rsid w:val="001224CB"/>
    <w:rsid w:val="00136D61"/>
    <w:rsid w:val="0014215A"/>
    <w:rsid w:val="0014498E"/>
    <w:rsid w:val="00147060"/>
    <w:rsid w:val="0015763E"/>
    <w:rsid w:val="00164F82"/>
    <w:rsid w:val="00177973"/>
    <w:rsid w:val="001802AA"/>
    <w:rsid w:val="0019120E"/>
    <w:rsid w:val="001A0B5C"/>
    <w:rsid w:val="001B1AB3"/>
    <w:rsid w:val="001B322D"/>
    <w:rsid w:val="001C7B31"/>
    <w:rsid w:val="001D2311"/>
    <w:rsid w:val="001D3380"/>
    <w:rsid w:val="001E1451"/>
    <w:rsid w:val="001F3683"/>
    <w:rsid w:val="0020124E"/>
    <w:rsid w:val="00214C5C"/>
    <w:rsid w:val="002257A9"/>
    <w:rsid w:val="00231773"/>
    <w:rsid w:val="002344EB"/>
    <w:rsid w:val="00240004"/>
    <w:rsid w:val="0024074F"/>
    <w:rsid w:val="00244EF9"/>
    <w:rsid w:val="00247CD8"/>
    <w:rsid w:val="00260ABC"/>
    <w:rsid w:val="0027146E"/>
    <w:rsid w:val="00275169"/>
    <w:rsid w:val="002778A3"/>
    <w:rsid w:val="00290701"/>
    <w:rsid w:val="00291E85"/>
    <w:rsid w:val="002A432C"/>
    <w:rsid w:val="002A601D"/>
    <w:rsid w:val="002B658B"/>
    <w:rsid w:val="002C345C"/>
    <w:rsid w:val="002D6421"/>
    <w:rsid w:val="002D6528"/>
    <w:rsid w:val="002E6F8C"/>
    <w:rsid w:val="002E70C4"/>
    <w:rsid w:val="002E7747"/>
    <w:rsid w:val="002F57F8"/>
    <w:rsid w:val="002F7F27"/>
    <w:rsid w:val="0030018B"/>
    <w:rsid w:val="003042F8"/>
    <w:rsid w:val="00325E09"/>
    <w:rsid w:val="00332922"/>
    <w:rsid w:val="00333307"/>
    <w:rsid w:val="003366F8"/>
    <w:rsid w:val="003375FB"/>
    <w:rsid w:val="00353678"/>
    <w:rsid w:val="00361DBA"/>
    <w:rsid w:val="00373AC4"/>
    <w:rsid w:val="00374444"/>
    <w:rsid w:val="00390FEB"/>
    <w:rsid w:val="00391034"/>
    <w:rsid w:val="003A14C7"/>
    <w:rsid w:val="003A1B93"/>
    <w:rsid w:val="003A4966"/>
    <w:rsid w:val="003A65D7"/>
    <w:rsid w:val="003B6981"/>
    <w:rsid w:val="003C1EBD"/>
    <w:rsid w:val="003C4A93"/>
    <w:rsid w:val="003D20F7"/>
    <w:rsid w:val="003E0D1B"/>
    <w:rsid w:val="003E5CBB"/>
    <w:rsid w:val="00407F16"/>
    <w:rsid w:val="0041405C"/>
    <w:rsid w:val="004323D8"/>
    <w:rsid w:val="00433834"/>
    <w:rsid w:val="004566C5"/>
    <w:rsid w:val="0046119E"/>
    <w:rsid w:val="004625D6"/>
    <w:rsid w:val="00464A58"/>
    <w:rsid w:val="00476D86"/>
    <w:rsid w:val="00481CB8"/>
    <w:rsid w:val="004866E8"/>
    <w:rsid w:val="0049220F"/>
    <w:rsid w:val="004940CE"/>
    <w:rsid w:val="00495E79"/>
    <w:rsid w:val="004A3118"/>
    <w:rsid w:val="004B216B"/>
    <w:rsid w:val="004C2A85"/>
    <w:rsid w:val="004C2EE2"/>
    <w:rsid w:val="004C73EA"/>
    <w:rsid w:val="004E3544"/>
    <w:rsid w:val="004E532D"/>
    <w:rsid w:val="004F3818"/>
    <w:rsid w:val="005047A4"/>
    <w:rsid w:val="005063E0"/>
    <w:rsid w:val="00514883"/>
    <w:rsid w:val="00520917"/>
    <w:rsid w:val="00524471"/>
    <w:rsid w:val="00524C21"/>
    <w:rsid w:val="005275A6"/>
    <w:rsid w:val="00531008"/>
    <w:rsid w:val="005324E5"/>
    <w:rsid w:val="00536A0A"/>
    <w:rsid w:val="00544267"/>
    <w:rsid w:val="00550BE7"/>
    <w:rsid w:val="00557BED"/>
    <w:rsid w:val="00557E26"/>
    <w:rsid w:val="00576EDC"/>
    <w:rsid w:val="00590EF4"/>
    <w:rsid w:val="00595062"/>
    <w:rsid w:val="005A442F"/>
    <w:rsid w:val="005C6A1B"/>
    <w:rsid w:val="005D1A61"/>
    <w:rsid w:val="005D4C52"/>
    <w:rsid w:val="005D699C"/>
    <w:rsid w:val="005E23AC"/>
    <w:rsid w:val="005E4112"/>
    <w:rsid w:val="005F1C3A"/>
    <w:rsid w:val="005F23E1"/>
    <w:rsid w:val="005F732E"/>
    <w:rsid w:val="00600AED"/>
    <w:rsid w:val="00606372"/>
    <w:rsid w:val="006320FC"/>
    <w:rsid w:val="006447B1"/>
    <w:rsid w:val="00651377"/>
    <w:rsid w:val="00661C8D"/>
    <w:rsid w:val="0066243C"/>
    <w:rsid w:val="00667750"/>
    <w:rsid w:val="0068476B"/>
    <w:rsid w:val="00685032"/>
    <w:rsid w:val="006857A4"/>
    <w:rsid w:val="006A406C"/>
    <w:rsid w:val="006B3FB5"/>
    <w:rsid w:val="006C261E"/>
    <w:rsid w:val="006C47B3"/>
    <w:rsid w:val="006C709A"/>
    <w:rsid w:val="006D2B54"/>
    <w:rsid w:val="006D43F9"/>
    <w:rsid w:val="006E4044"/>
    <w:rsid w:val="006F5136"/>
    <w:rsid w:val="006F7C83"/>
    <w:rsid w:val="00704929"/>
    <w:rsid w:val="00704FC9"/>
    <w:rsid w:val="00706718"/>
    <w:rsid w:val="00712EED"/>
    <w:rsid w:val="007138F1"/>
    <w:rsid w:val="007249AF"/>
    <w:rsid w:val="007300CC"/>
    <w:rsid w:val="00745831"/>
    <w:rsid w:val="00753812"/>
    <w:rsid w:val="0075735B"/>
    <w:rsid w:val="00760813"/>
    <w:rsid w:val="00761716"/>
    <w:rsid w:val="00773C8D"/>
    <w:rsid w:val="00784C8F"/>
    <w:rsid w:val="00787971"/>
    <w:rsid w:val="00797E9D"/>
    <w:rsid w:val="007A3B98"/>
    <w:rsid w:val="007B2621"/>
    <w:rsid w:val="007C4DDC"/>
    <w:rsid w:val="007C4FD8"/>
    <w:rsid w:val="007D002F"/>
    <w:rsid w:val="007D1377"/>
    <w:rsid w:val="007D34DC"/>
    <w:rsid w:val="007E006F"/>
    <w:rsid w:val="007F1B21"/>
    <w:rsid w:val="007F3A83"/>
    <w:rsid w:val="007F495E"/>
    <w:rsid w:val="0082235B"/>
    <w:rsid w:val="00831267"/>
    <w:rsid w:val="00832FF3"/>
    <w:rsid w:val="00841AC8"/>
    <w:rsid w:val="00842666"/>
    <w:rsid w:val="0084290E"/>
    <w:rsid w:val="00846789"/>
    <w:rsid w:val="00874BB2"/>
    <w:rsid w:val="008760CA"/>
    <w:rsid w:val="0088087F"/>
    <w:rsid w:val="00894110"/>
    <w:rsid w:val="00894CB4"/>
    <w:rsid w:val="008A2FC0"/>
    <w:rsid w:val="008B5134"/>
    <w:rsid w:val="008B5C81"/>
    <w:rsid w:val="008B7D30"/>
    <w:rsid w:val="008C0016"/>
    <w:rsid w:val="008C325E"/>
    <w:rsid w:val="008C32EB"/>
    <w:rsid w:val="008D581E"/>
    <w:rsid w:val="008D6220"/>
    <w:rsid w:val="008D79B6"/>
    <w:rsid w:val="008E2064"/>
    <w:rsid w:val="008E2ABE"/>
    <w:rsid w:val="008F073C"/>
    <w:rsid w:val="008F3C7D"/>
    <w:rsid w:val="008F6B0E"/>
    <w:rsid w:val="00910A03"/>
    <w:rsid w:val="00922C7E"/>
    <w:rsid w:val="009270D1"/>
    <w:rsid w:val="00927A4B"/>
    <w:rsid w:val="00930135"/>
    <w:rsid w:val="009313B6"/>
    <w:rsid w:val="00931C7E"/>
    <w:rsid w:val="00934E3C"/>
    <w:rsid w:val="0094147C"/>
    <w:rsid w:val="0094389B"/>
    <w:rsid w:val="00946C15"/>
    <w:rsid w:val="00951E20"/>
    <w:rsid w:val="0095320F"/>
    <w:rsid w:val="00954EE7"/>
    <w:rsid w:val="0096302B"/>
    <w:rsid w:val="00971360"/>
    <w:rsid w:val="00975D81"/>
    <w:rsid w:val="00976518"/>
    <w:rsid w:val="009875AC"/>
    <w:rsid w:val="00987D7A"/>
    <w:rsid w:val="00995254"/>
    <w:rsid w:val="00995364"/>
    <w:rsid w:val="00997266"/>
    <w:rsid w:val="0099743A"/>
    <w:rsid w:val="009A48C1"/>
    <w:rsid w:val="009B2EB9"/>
    <w:rsid w:val="009B65D8"/>
    <w:rsid w:val="009D63D7"/>
    <w:rsid w:val="009E7907"/>
    <w:rsid w:val="009F1E22"/>
    <w:rsid w:val="009F7D49"/>
    <w:rsid w:val="00A04913"/>
    <w:rsid w:val="00A102CF"/>
    <w:rsid w:val="00A15C5C"/>
    <w:rsid w:val="00A44CF4"/>
    <w:rsid w:val="00A450B1"/>
    <w:rsid w:val="00A61FD1"/>
    <w:rsid w:val="00A65058"/>
    <w:rsid w:val="00A90C56"/>
    <w:rsid w:val="00AA5C5F"/>
    <w:rsid w:val="00AB5149"/>
    <w:rsid w:val="00AC10C5"/>
    <w:rsid w:val="00AC6788"/>
    <w:rsid w:val="00AD2701"/>
    <w:rsid w:val="00AF23D9"/>
    <w:rsid w:val="00AF2D32"/>
    <w:rsid w:val="00AF416D"/>
    <w:rsid w:val="00B05692"/>
    <w:rsid w:val="00B06DE0"/>
    <w:rsid w:val="00B10306"/>
    <w:rsid w:val="00B10C8A"/>
    <w:rsid w:val="00B126A5"/>
    <w:rsid w:val="00B1355E"/>
    <w:rsid w:val="00B139E1"/>
    <w:rsid w:val="00B1446B"/>
    <w:rsid w:val="00B27AE4"/>
    <w:rsid w:val="00B32815"/>
    <w:rsid w:val="00B40FD0"/>
    <w:rsid w:val="00B4448D"/>
    <w:rsid w:val="00B5116A"/>
    <w:rsid w:val="00B53508"/>
    <w:rsid w:val="00B70575"/>
    <w:rsid w:val="00B76AEA"/>
    <w:rsid w:val="00B900EF"/>
    <w:rsid w:val="00B94FB6"/>
    <w:rsid w:val="00BA0B51"/>
    <w:rsid w:val="00BA3A16"/>
    <w:rsid w:val="00BB43AA"/>
    <w:rsid w:val="00BB75BD"/>
    <w:rsid w:val="00BC6509"/>
    <w:rsid w:val="00BF1949"/>
    <w:rsid w:val="00BF418C"/>
    <w:rsid w:val="00BF4FF9"/>
    <w:rsid w:val="00C05595"/>
    <w:rsid w:val="00C07A11"/>
    <w:rsid w:val="00C11D96"/>
    <w:rsid w:val="00C13D4F"/>
    <w:rsid w:val="00C22623"/>
    <w:rsid w:val="00C24B86"/>
    <w:rsid w:val="00C26755"/>
    <w:rsid w:val="00C2689D"/>
    <w:rsid w:val="00C30EEF"/>
    <w:rsid w:val="00C34EBD"/>
    <w:rsid w:val="00C40066"/>
    <w:rsid w:val="00C40AAF"/>
    <w:rsid w:val="00C43F1B"/>
    <w:rsid w:val="00C47C20"/>
    <w:rsid w:val="00C52525"/>
    <w:rsid w:val="00C55D45"/>
    <w:rsid w:val="00C6209A"/>
    <w:rsid w:val="00C624A1"/>
    <w:rsid w:val="00C627D2"/>
    <w:rsid w:val="00C70052"/>
    <w:rsid w:val="00C74BE9"/>
    <w:rsid w:val="00C8196C"/>
    <w:rsid w:val="00C91ACD"/>
    <w:rsid w:val="00CA572C"/>
    <w:rsid w:val="00CA7EC4"/>
    <w:rsid w:val="00CB3D9A"/>
    <w:rsid w:val="00CB42E4"/>
    <w:rsid w:val="00CB4CF4"/>
    <w:rsid w:val="00CD0210"/>
    <w:rsid w:val="00CD76E0"/>
    <w:rsid w:val="00CE2956"/>
    <w:rsid w:val="00CE459A"/>
    <w:rsid w:val="00CF7A71"/>
    <w:rsid w:val="00D00F97"/>
    <w:rsid w:val="00D05795"/>
    <w:rsid w:val="00D13F0E"/>
    <w:rsid w:val="00D152E1"/>
    <w:rsid w:val="00D16E37"/>
    <w:rsid w:val="00D17185"/>
    <w:rsid w:val="00D321C3"/>
    <w:rsid w:val="00D36C2B"/>
    <w:rsid w:val="00D36D65"/>
    <w:rsid w:val="00D402BF"/>
    <w:rsid w:val="00D40410"/>
    <w:rsid w:val="00D4144B"/>
    <w:rsid w:val="00D41AB9"/>
    <w:rsid w:val="00D433CD"/>
    <w:rsid w:val="00D52F14"/>
    <w:rsid w:val="00D53801"/>
    <w:rsid w:val="00D572D7"/>
    <w:rsid w:val="00D66542"/>
    <w:rsid w:val="00D70D65"/>
    <w:rsid w:val="00D71BAE"/>
    <w:rsid w:val="00D81669"/>
    <w:rsid w:val="00D821B9"/>
    <w:rsid w:val="00D911AF"/>
    <w:rsid w:val="00D93752"/>
    <w:rsid w:val="00D9736C"/>
    <w:rsid w:val="00DA7C9B"/>
    <w:rsid w:val="00DC226E"/>
    <w:rsid w:val="00DC5AED"/>
    <w:rsid w:val="00DC5BCA"/>
    <w:rsid w:val="00DC60DF"/>
    <w:rsid w:val="00DD01FF"/>
    <w:rsid w:val="00DE3FE8"/>
    <w:rsid w:val="00DE4657"/>
    <w:rsid w:val="00DE4927"/>
    <w:rsid w:val="00DE5040"/>
    <w:rsid w:val="00DE6465"/>
    <w:rsid w:val="00DE7A8D"/>
    <w:rsid w:val="00DF117A"/>
    <w:rsid w:val="00DF15D7"/>
    <w:rsid w:val="00DF2785"/>
    <w:rsid w:val="00E05A88"/>
    <w:rsid w:val="00E1175E"/>
    <w:rsid w:val="00E17869"/>
    <w:rsid w:val="00E27875"/>
    <w:rsid w:val="00E330DA"/>
    <w:rsid w:val="00E401EF"/>
    <w:rsid w:val="00E62DE5"/>
    <w:rsid w:val="00E67912"/>
    <w:rsid w:val="00E71097"/>
    <w:rsid w:val="00E83A58"/>
    <w:rsid w:val="00E86066"/>
    <w:rsid w:val="00E92B32"/>
    <w:rsid w:val="00E9513F"/>
    <w:rsid w:val="00EA72C4"/>
    <w:rsid w:val="00EB36ED"/>
    <w:rsid w:val="00EC0615"/>
    <w:rsid w:val="00EC3718"/>
    <w:rsid w:val="00ED78FF"/>
    <w:rsid w:val="00EE0DA0"/>
    <w:rsid w:val="00EF1D47"/>
    <w:rsid w:val="00EF25FC"/>
    <w:rsid w:val="00EF52D7"/>
    <w:rsid w:val="00EF77E8"/>
    <w:rsid w:val="00F03AA1"/>
    <w:rsid w:val="00F1082B"/>
    <w:rsid w:val="00F1197A"/>
    <w:rsid w:val="00F11CE3"/>
    <w:rsid w:val="00F17F26"/>
    <w:rsid w:val="00F202AE"/>
    <w:rsid w:val="00F40C0D"/>
    <w:rsid w:val="00F4165F"/>
    <w:rsid w:val="00F474DD"/>
    <w:rsid w:val="00F50DFD"/>
    <w:rsid w:val="00F51240"/>
    <w:rsid w:val="00F61B1E"/>
    <w:rsid w:val="00F62DEC"/>
    <w:rsid w:val="00F71FF6"/>
    <w:rsid w:val="00FA2470"/>
    <w:rsid w:val="00FA5096"/>
    <w:rsid w:val="00FA72C2"/>
    <w:rsid w:val="00FA7BD3"/>
    <w:rsid w:val="00FB432E"/>
    <w:rsid w:val="00FB4416"/>
    <w:rsid w:val="00FB792A"/>
    <w:rsid w:val="00FC110C"/>
    <w:rsid w:val="00FC4597"/>
    <w:rsid w:val="00FC4CDF"/>
    <w:rsid w:val="00FD29C4"/>
    <w:rsid w:val="00FE2CD0"/>
    <w:rsid w:val="00FF5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532D"/>
    <w:pPr>
      <w:spacing w:after="200" w:line="276" w:lineRule="auto"/>
    </w:pPr>
    <w:rPr>
      <w:sz w:val="22"/>
      <w:szCs w:val="22"/>
    </w:rPr>
  </w:style>
  <w:style w:type="paragraph" w:styleId="2">
    <w:name w:val="heading 2"/>
    <w:basedOn w:val="a"/>
    <w:next w:val="a"/>
    <w:link w:val="20"/>
    <w:uiPriority w:val="9"/>
    <w:qFormat/>
    <w:rsid w:val="0014215A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qFormat/>
    <w:rsid w:val="005E23AC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C22623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4">
    <w:name w:val="List Paragraph"/>
    <w:basedOn w:val="a"/>
    <w:uiPriority w:val="34"/>
    <w:qFormat/>
    <w:rsid w:val="00DC226E"/>
    <w:pPr>
      <w:ind w:left="720"/>
      <w:contextualSpacing/>
    </w:pPr>
  </w:style>
  <w:style w:type="character" w:customStyle="1" w:styleId="20">
    <w:name w:val="Заголовок 2 Знак"/>
    <w:link w:val="2"/>
    <w:uiPriority w:val="9"/>
    <w:semiHidden/>
    <w:rsid w:val="0014215A"/>
    <w:rPr>
      <w:rFonts w:ascii="Cambria" w:eastAsia="Times New Roman" w:hAnsi="Cambria" w:cs="Times New Roman"/>
      <w:b/>
      <w:bCs/>
      <w:color w:val="4F81BD"/>
      <w:sz w:val="26"/>
      <w:szCs w:val="26"/>
      <w:lang w:eastAsia="en-US"/>
    </w:rPr>
  </w:style>
  <w:style w:type="paragraph" w:customStyle="1" w:styleId="western">
    <w:name w:val="western"/>
    <w:basedOn w:val="a"/>
    <w:rsid w:val="0014215A"/>
    <w:pPr>
      <w:spacing w:before="100" w:beforeAutospacing="1" w:after="115" w:line="240" w:lineRule="auto"/>
      <w:ind w:firstLine="706"/>
      <w:jc w:val="both"/>
    </w:pPr>
    <w:rPr>
      <w:rFonts w:ascii="Times New Roman" w:hAnsi="Times New Roman"/>
      <w:color w:val="000000"/>
      <w:sz w:val="24"/>
      <w:szCs w:val="24"/>
    </w:rPr>
  </w:style>
  <w:style w:type="paragraph" w:styleId="21">
    <w:name w:val="Body Text Indent 2"/>
    <w:basedOn w:val="a"/>
    <w:link w:val="22"/>
    <w:rsid w:val="00D911AF"/>
    <w:pPr>
      <w:spacing w:after="120" w:line="48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22">
    <w:name w:val="Основной текст с отступом 2 Знак"/>
    <w:link w:val="21"/>
    <w:rsid w:val="00D911AF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Document Map"/>
    <w:basedOn w:val="a"/>
    <w:semiHidden/>
    <w:rsid w:val="007D34DC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6">
    <w:name w:val="header"/>
    <w:basedOn w:val="a"/>
    <w:link w:val="a7"/>
    <w:uiPriority w:val="99"/>
    <w:unhideWhenUsed/>
    <w:rsid w:val="00CD021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rsid w:val="00CD0210"/>
    <w:rPr>
      <w:sz w:val="22"/>
      <w:szCs w:val="22"/>
    </w:rPr>
  </w:style>
  <w:style w:type="paragraph" w:styleId="a8">
    <w:name w:val="footer"/>
    <w:basedOn w:val="a"/>
    <w:link w:val="a9"/>
    <w:uiPriority w:val="99"/>
    <w:unhideWhenUsed/>
    <w:rsid w:val="00CD0210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CD0210"/>
    <w:rPr>
      <w:sz w:val="22"/>
      <w:szCs w:val="22"/>
    </w:rPr>
  </w:style>
  <w:style w:type="character" w:customStyle="1" w:styleId="30">
    <w:name w:val="Заголовок 3 Знак"/>
    <w:link w:val="3"/>
    <w:uiPriority w:val="9"/>
    <w:semiHidden/>
    <w:rsid w:val="005E23AC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23">
    <w:name w:val="стиль2"/>
    <w:basedOn w:val="a"/>
    <w:uiPriority w:val="99"/>
    <w:rsid w:val="00DF15D7"/>
    <w:pPr>
      <w:autoSpaceDE w:val="0"/>
      <w:autoSpaceDN w:val="0"/>
      <w:adjustRightInd w:val="0"/>
      <w:spacing w:before="100" w:after="100" w:line="240" w:lineRule="auto"/>
    </w:pPr>
    <w:rPr>
      <w:rFonts w:ascii="Tahoma" w:hAnsi="Tahoma" w:cs="Tahoma"/>
      <w:sz w:val="20"/>
      <w:szCs w:val="20"/>
    </w:rPr>
  </w:style>
  <w:style w:type="paragraph" w:styleId="aa">
    <w:name w:val="Body Text"/>
    <w:basedOn w:val="a"/>
    <w:link w:val="ab"/>
    <w:uiPriority w:val="99"/>
    <w:unhideWhenUsed/>
    <w:rsid w:val="00C70052"/>
    <w:pPr>
      <w:spacing w:after="120"/>
    </w:pPr>
  </w:style>
  <w:style w:type="character" w:customStyle="1" w:styleId="ab">
    <w:name w:val="Основной текст Знак"/>
    <w:link w:val="aa"/>
    <w:uiPriority w:val="99"/>
    <w:rsid w:val="00C70052"/>
    <w:rPr>
      <w:sz w:val="22"/>
      <w:szCs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F17F2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c">
    <w:name w:val="А_основной"/>
    <w:basedOn w:val="a"/>
    <w:link w:val="ad"/>
    <w:qFormat/>
    <w:rsid w:val="00F17F26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ad">
    <w:name w:val="А_основной Знак"/>
    <w:link w:val="ac"/>
    <w:rsid w:val="00F17F26"/>
    <w:rPr>
      <w:rFonts w:ascii="Times New Roman" w:eastAsia="Calibri" w:hAnsi="Times New Roman"/>
      <w:sz w:val="28"/>
      <w:szCs w:val="28"/>
      <w:lang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F17F2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table" w:styleId="ae">
    <w:name w:val="Table Grid"/>
    <w:basedOn w:val="a1"/>
    <w:uiPriority w:val="59"/>
    <w:rsid w:val="00244EF9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e"/>
    <w:uiPriority w:val="59"/>
    <w:rsid w:val="00244EF9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Без интервала1"/>
    <w:qFormat/>
    <w:rsid w:val="00164F82"/>
    <w:rPr>
      <w:sz w:val="22"/>
      <w:szCs w:val="22"/>
      <w:lang w:eastAsia="en-US"/>
    </w:rPr>
  </w:style>
  <w:style w:type="paragraph" w:customStyle="1" w:styleId="Default">
    <w:name w:val="Default"/>
    <w:rsid w:val="004625D6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Style2">
    <w:name w:val="Style2"/>
    <w:basedOn w:val="a"/>
    <w:uiPriority w:val="99"/>
    <w:rsid w:val="004566C5"/>
    <w:pPr>
      <w:widowControl w:val="0"/>
      <w:autoSpaceDE w:val="0"/>
      <w:autoSpaceDN w:val="0"/>
      <w:adjustRightInd w:val="0"/>
      <w:spacing w:after="0" w:line="192" w:lineRule="exact"/>
      <w:jc w:val="center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5">
    <w:name w:val="Style5"/>
    <w:basedOn w:val="a"/>
    <w:uiPriority w:val="99"/>
    <w:rsid w:val="004566C5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6">
    <w:name w:val="Style6"/>
    <w:basedOn w:val="a"/>
    <w:uiPriority w:val="99"/>
    <w:rsid w:val="004566C5"/>
    <w:pPr>
      <w:widowControl w:val="0"/>
      <w:autoSpaceDE w:val="0"/>
      <w:autoSpaceDN w:val="0"/>
      <w:adjustRightInd w:val="0"/>
      <w:spacing w:after="0" w:line="211" w:lineRule="exact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30">
    <w:name w:val="Font Style30"/>
    <w:basedOn w:val="a0"/>
    <w:uiPriority w:val="99"/>
    <w:rsid w:val="004566C5"/>
    <w:rPr>
      <w:rFonts w:ascii="Century Schoolbook" w:hAnsi="Century Schoolbook" w:cs="Century Schoolbook"/>
      <w:sz w:val="16"/>
      <w:szCs w:val="16"/>
    </w:rPr>
  </w:style>
  <w:style w:type="character" w:customStyle="1" w:styleId="FontStyle31">
    <w:name w:val="Font Style31"/>
    <w:basedOn w:val="a0"/>
    <w:uiPriority w:val="99"/>
    <w:rsid w:val="004566C5"/>
    <w:rPr>
      <w:rFonts w:ascii="Century Schoolbook" w:hAnsi="Century Schoolbook" w:cs="Century Schoolbook"/>
      <w:i/>
      <w:iCs/>
      <w:sz w:val="16"/>
      <w:szCs w:val="16"/>
    </w:rPr>
  </w:style>
  <w:style w:type="character" w:customStyle="1" w:styleId="FontStyle33">
    <w:name w:val="Font Style33"/>
    <w:basedOn w:val="a0"/>
    <w:uiPriority w:val="99"/>
    <w:rsid w:val="004566C5"/>
    <w:rPr>
      <w:rFonts w:ascii="Franklin Gothic Book" w:hAnsi="Franklin Gothic Book" w:cs="Franklin Gothic Book"/>
      <w:b/>
      <w:bCs/>
      <w:sz w:val="16"/>
      <w:szCs w:val="16"/>
    </w:rPr>
  </w:style>
  <w:style w:type="paragraph" w:customStyle="1" w:styleId="Style3">
    <w:name w:val="Style3"/>
    <w:basedOn w:val="a"/>
    <w:uiPriority w:val="99"/>
    <w:rsid w:val="004566C5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4">
    <w:name w:val="Style4"/>
    <w:basedOn w:val="a"/>
    <w:uiPriority w:val="99"/>
    <w:rsid w:val="004566C5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32">
    <w:name w:val="Font Style32"/>
    <w:basedOn w:val="a0"/>
    <w:uiPriority w:val="99"/>
    <w:rsid w:val="004566C5"/>
    <w:rPr>
      <w:rFonts w:ascii="Century Schoolbook" w:hAnsi="Century Schoolbook" w:cs="Century Schoolbook"/>
      <w:b/>
      <w:bCs/>
      <w:sz w:val="16"/>
      <w:szCs w:val="16"/>
    </w:rPr>
  </w:style>
  <w:style w:type="paragraph" w:customStyle="1" w:styleId="Style15">
    <w:name w:val="Style15"/>
    <w:basedOn w:val="a"/>
    <w:uiPriority w:val="99"/>
    <w:rsid w:val="00041537"/>
    <w:pPr>
      <w:widowControl w:val="0"/>
      <w:autoSpaceDE w:val="0"/>
      <w:autoSpaceDN w:val="0"/>
      <w:adjustRightInd w:val="0"/>
      <w:spacing w:after="0" w:line="197" w:lineRule="exact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18">
    <w:name w:val="Style18"/>
    <w:basedOn w:val="a"/>
    <w:uiPriority w:val="99"/>
    <w:rsid w:val="00041537"/>
    <w:pPr>
      <w:widowControl w:val="0"/>
      <w:autoSpaceDE w:val="0"/>
      <w:autoSpaceDN w:val="0"/>
      <w:adjustRightInd w:val="0"/>
      <w:spacing w:after="0" w:line="202" w:lineRule="exact"/>
      <w:ind w:firstLine="62"/>
    </w:pPr>
    <w:rPr>
      <w:rFonts w:ascii="Century Schoolbook" w:eastAsiaTheme="minorEastAsia" w:hAnsi="Century Schoolbook" w:cstheme="minorBidi"/>
      <w:sz w:val="24"/>
      <w:szCs w:val="24"/>
    </w:rPr>
  </w:style>
  <w:style w:type="paragraph" w:styleId="af">
    <w:name w:val="No Spacing"/>
    <w:uiPriority w:val="1"/>
    <w:qFormat/>
    <w:rsid w:val="00041537"/>
    <w:rPr>
      <w:sz w:val="22"/>
      <w:szCs w:val="22"/>
    </w:rPr>
  </w:style>
  <w:style w:type="paragraph" w:customStyle="1" w:styleId="Style20">
    <w:name w:val="Style20"/>
    <w:basedOn w:val="a"/>
    <w:uiPriority w:val="99"/>
    <w:rsid w:val="002E6F8C"/>
    <w:pPr>
      <w:widowControl w:val="0"/>
      <w:autoSpaceDE w:val="0"/>
      <w:autoSpaceDN w:val="0"/>
      <w:adjustRightInd w:val="0"/>
      <w:spacing w:after="0" w:line="197" w:lineRule="exact"/>
      <w:ind w:firstLine="149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22">
    <w:name w:val="Style22"/>
    <w:basedOn w:val="a"/>
    <w:uiPriority w:val="99"/>
    <w:rsid w:val="007249AF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40">
    <w:name w:val="Font Style40"/>
    <w:basedOn w:val="a0"/>
    <w:uiPriority w:val="99"/>
    <w:rsid w:val="007249AF"/>
    <w:rPr>
      <w:rFonts w:ascii="Century Schoolbook" w:hAnsi="Century Schoolbook" w:cs="Century Schoolbook"/>
      <w:b/>
      <w:bCs/>
      <w:sz w:val="10"/>
      <w:szCs w:val="10"/>
    </w:rPr>
  </w:style>
  <w:style w:type="character" w:customStyle="1" w:styleId="FontStyle45">
    <w:name w:val="Font Style45"/>
    <w:basedOn w:val="a0"/>
    <w:uiPriority w:val="99"/>
    <w:rsid w:val="007249AF"/>
    <w:rPr>
      <w:rFonts w:ascii="Century Schoolbook" w:hAnsi="Century Schoolbook" w:cs="Century Schoolbook"/>
      <w:spacing w:val="60"/>
      <w:sz w:val="34"/>
      <w:szCs w:val="34"/>
    </w:rPr>
  </w:style>
  <w:style w:type="paragraph" w:customStyle="1" w:styleId="Style24">
    <w:name w:val="Style24"/>
    <w:basedOn w:val="a"/>
    <w:uiPriority w:val="99"/>
    <w:rsid w:val="000C5799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34">
    <w:name w:val="Font Style34"/>
    <w:basedOn w:val="a0"/>
    <w:uiPriority w:val="99"/>
    <w:rsid w:val="00F4165F"/>
    <w:rPr>
      <w:rFonts w:ascii="Franklin Gothic Book" w:hAnsi="Franklin Gothic Book" w:cs="Franklin Gothic Book"/>
      <w:b/>
      <w:bCs/>
      <w:sz w:val="16"/>
      <w:szCs w:val="16"/>
    </w:rPr>
  </w:style>
  <w:style w:type="character" w:customStyle="1" w:styleId="FontStyle39">
    <w:name w:val="Font Style39"/>
    <w:basedOn w:val="a0"/>
    <w:uiPriority w:val="99"/>
    <w:rsid w:val="00F4165F"/>
    <w:rPr>
      <w:rFonts w:ascii="Century Schoolbook" w:hAnsi="Century Schoolbook" w:cs="Century Schoolbook"/>
      <w:b/>
      <w:bCs/>
      <w:sz w:val="8"/>
      <w:szCs w:val="8"/>
    </w:rPr>
  </w:style>
  <w:style w:type="character" w:customStyle="1" w:styleId="FontStyle37">
    <w:name w:val="Font Style37"/>
    <w:basedOn w:val="a0"/>
    <w:uiPriority w:val="99"/>
    <w:rsid w:val="00BF1949"/>
    <w:rPr>
      <w:rFonts w:ascii="Century Schoolbook" w:hAnsi="Century Schoolbook" w:cs="Century Schoolbook"/>
      <w:b/>
      <w:bCs/>
      <w:i/>
      <w:iCs/>
      <w:sz w:val="16"/>
      <w:szCs w:val="16"/>
    </w:rPr>
  </w:style>
  <w:style w:type="character" w:customStyle="1" w:styleId="FontStyle41">
    <w:name w:val="Font Style41"/>
    <w:basedOn w:val="a0"/>
    <w:uiPriority w:val="99"/>
    <w:rsid w:val="00D9736C"/>
    <w:rPr>
      <w:rFonts w:ascii="Franklin Gothic Book" w:hAnsi="Franklin Gothic Book" w:cs="Franklin Gothic Book"/>
      <w:sz w:val="24"/>
      <w:szCs w:val="24"/>
    </w:rPr>
  </w:style>
  <w:style w:type="paragraph" w:customStyle="1" w:styleId="Style23">
    <w:name w:val="Style23"/>
    <w:basedOn w:val="a"/>
    <w:uiPriority w:val="99"/>
    <w:rsid w:val="00D9736C"/>
    <w:pPr>
      <w:widowControl w:val="0"/>
      <w:autoSpaceDE w:val="0"/>
      <w:autoSpaceDN w:val="0"/>
      <w:adjustRightInd w:val="0"/>
      <w:spacing w:after="0" w:line="1560" w:lineRule="exact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af0">
    <w:name w:val="Основной текст_"/>
    <w:basedOn w:val="a0"/>
    <w:link w:val="24"/>
    <w:rsid w:val="006C709A"/>
    <w:rPr>
      <w:rFonts w:ascii="Century Schoolbook" w:eastAsia="Century Schoolbook" w:hAnsi="Century Schoolbook" w:cs="Century Schoolbook"/>
      <w:sz w:val="19"/>
      <w:szCs w:val="19"/>
      <w:shd w:val="clear" w:color="auto" w:fill="FFFFFF"/>
    </w:rPr>
  </w:style>
  <w:style w:type="character" w:customStyle="1" w:styleId="11">
    <w:name w:val="Основной текст1"/>
    <w:basedOn w:val="af0"/>
    <w:rsid w:val="006C709A"/>
    <w:rPr>
      <w:rFonts w:ascii="Century Schoolbook" w:eastAsia="Century Schoolbook" w:hAnsi="Century Schoolbook" w:cs="Century Schoolbook"/>
      <w:sz w:val="19"/>
      <w:szCs w:val="19"/>
      <w:shd w:val="clear" w:color="auto" w:fill="FFFFFF"/>
    </w:rPr>
  </w:style>
  <w:style w:type="character" w:customStyle="1" w:styleId="10pt">
    <w:name w:val="Основной текст + 10 pt;Курсив"/>
    <w:basedOn w:val="af0"/>
    <w:rsid w:val="006C709A"/>
    <w:rPr>
      <w:rFonts w:ascii="Century Schoolbook" w:eastAsia="Century Schoolbook" w:hAnsi="Century Schoolbook" w:cs="Century Schoolbook"/>
      <w:i/>
      <w:iCs/>
      <w:sz w:val="20"/>
      <w:szCs w:val="20"/>
      <w:shd w:val="clear" w:color="auto" w:fill="FFFFFF"/>
    </w:rPr>
  </w:style>
  <w:style w:type="paragraph" w:customStyle="1" w:styleId="24">
    <w:name w:val="Основной текст2"/>
    <w:basedOn w:val="a"/>
    <w:link w:val="af0"/>
    <w:rsid w:val="006C709A"/>
    <w:pPr>
      <w:shd w:val="clear" w:color="auto" w:fill="FFFFFF"/>
      <w:spacing w:after="0" w:line="197" w:lineRule="exact"/>
      <w:ind w:firstLine="240"/>
      <w:jc w:val="both"/>
    </w:pPr>
    <w:rPr>
      <w:rFonts w:ascii="Century Schoolbook" w:eastAsia="Century Schoolbook" w:hAnsi="Century Schoolbook" w:cs="Century Schoolbook"/>
      <w:sz w:val="19"/>
      <w:szCs w:val="19"/>
    </w:rPr>
  </w:style>
  <w:style w:type="character" w:styleId="af1">
    <w:name w:val="Hyperlink"/>
    <w:basedOn w:val="a0"/>
    <w:rsid w:val="006C709A"/>
    <w:rPr>
      <w:color w:val="0066CC"/>
      <w:u w:val="single"/>
    </w:rPr>
  </w:style>
  <w:style w:type="character" w:customStyle="1" w:styleId="5">
    <w:name w:val="Основной текст (5)_"/>
    <w:basedOn w:val="a0"/>
    <w:link w:val="50"/>
    <w:rsid w:val="006C709A"/>
    <w:rPr>
      <w:rFonts w:ascii="Century Schoolbook" w:eastAsia="Century Schoolbook" w:hAnsi="Century Schoolbook" w:cs="Century Schoolbook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6C709A"/>
    <w:pPr>
      <w:shd w:val="clear" w:color="auto" w:fill="FFFFFF"/>
      <w:spacing w:after="0" w:line="0" w:lineRule="atLeast"/>
    </w:pPr>
    <w:rPr>
      <w:rFonts w:ascii="Century Schoolbook" w:eastAsia="Century Schoolbook" w:hAnsi="Century Schoolbook" w:cs="Century Schoolbook"/>
      <w:sz w:val="20"/>
      <w:szCs w:val="20"/>
    </w:rPr>
  </w:style>
  <w:style w:type="character" w:customStyle="1" w:styleId="25">
    <w:name w:val="Основной текст (2)_"/>
    <w:basedOn w:val="a0"/>
    <w:link w:val="26"/>
    <w:rsid w:val="00B27AE4"/>
    <w:rPr>
      <w:rFonts w:eastAsia="Calibri" w:cs="Calibri"/>
      <w:sz w:val="25"/>
      <w:szCs w:val="25"/>
      <w:shd w:val="clear" w:color="auto" w:fill="FFFFFF"/>
    </w:rPr>
  </w:style>
  <w:style w:type="paragraph" w:customStyle="1" w:styleId="26">
    <w:name w:val="Основной текст (2)"/>
    <w:basedOn w:val="a"/>
    <w:link w:val="25"/>
    <w:rsid w:val="00B27AE4"/>
    <w:pPr>
      <w:shd w:val="clear" w:color="auto" w:fill="FFFFFF"/>
      <w:spacing w:before="240" w:after="240" w:line="0" w:lineRule="atLeast"/>
      <w:jc w:val="both"/>
    </w:pPr>
    <w:rPr>
      <w:rFonts w:eastAsia="Calibri" w:cs="Calibri"/>
      <w:sz w:val="25"/>
      <w:szCs w:val="25"/>
    </w:rPr>
  </w:style>
  <w:style w:type="character" w:customStyle="1" w:styleId="4">
    <w:name w:val="Основной текст (4)_"/>
    <w:basedOn w:val="a0"/>
    <w:link w:val="40"/>
    <w:rsid w:val="00B27AE4"/>
    <w:rPr>
      <w:rFonts w:eastAsia="Calibri" w:cs="Calibri"/>
      <w:sz w:val="17"/>
      <w:szCs w:val="17"/>
      <w:shd w:val="clear" w:color="auto" w:fill="FFFFFF"/>
    </w:rPr>
  </w:style>
  <w:style w:type="character" w:customStyle="1" w:styleId="af2">
    <w:name w:val="Основной текст + Курсив"/>
    <w:basedOn w:val="af0"/>
    <w:rsid w:val="00B27AE4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pacing w:val="0"/>
      <w:sz w:val="19"/>
      <w:szCs w:val="19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B27AE4"/>
    <w:pPr>
      <w:shd w:val="clear" w:color="auto" w:fill="FFFFFF"/>
      <w:spacing w:after="120" w:line="0" w:lineRule="atLeast"/>
      <w:jc w:val="both"/>
    </w:pPr>
    <w:rPr>
      <w:rFonts w:eastAsia="Calibri" w:cs="Calibri"/>
      <w:sz w:val="17"/>
      <w:szCs w:val="17"/>
    </w:rPr>
  </w:style>
  <w:style w:type="character" w:customStyle="1" w:styleId="Calibri85pt">
    <w:name w:val="Основной текст + Calibri;8;5 pt;Полужирный;Курсив"/>
    <w:basedOn w:val="af0"/>
    <w:rsid w:val="00B27AE4"/>
    <w:rPr>
      <w:rFonts w:ascii="Calibri" w:eastAsia="Calibri" w:hAnsi="Calibri" w:cs="Calibri"/>
      <w:b/>
      <w:bCs/>
      <w:i/>
      <w:iCs/>
      <w:smallCaps w:val="0"/>
      <w:strike w:val="0"/>
      <w:spacing w:val="0"/>
      <w:sz w:val="17"/>
      <w:szCs w:val="17"/>
      <w:shd w:val="clear" w:color="auto" w:fill="FFFFFF"/>
    </w:rPr>
  </w:style>
  <w:style w:type="character" w:customStyle="1" w:styleId="27">
    <w:name w:val="Заголовок №2 + Не полужирный"/>
    <w:basedOn w:val="a0"/>
    <w:rsid w:val="00B27AE4"/>
    <w:rPr>
      <w:rFonts w:ascii="Calibri" w:eastAsia="Calibri" w:hAnsi="Calibri" w:cs="Calibri"/>
      <w:b/>
      <w:bCs/>
      <w:i w:val="0"/>
      <w:iCs w:val="0"/>
      <w:smallCaps w:val="0"/>
      <w:strike w:val="0"/>
      <w:spacing w:val="0"/>
      <w:sz w:val="25"/>
      <w:szCs w:val="25"/>
    </w:rPr>
  </w:style>
  <w:style w:type="character" w:customStyle="1" w:styleId="28">
    <w:name w:val="Заголовок №2_"/>
    <w:basedOn w:val="a0"/>
    <w:link w:val="29"/>
    <w:rsid w:val="00B27AE4"/>
    <w:rPr>
      <w:rFonts w:eastAsia="Calibri" w:cs="Calibri"/>
      <w:sz w:val="25"/>
      <w:szCs w:val="25"/>
      <w:shd w:val="clear" w:color="auto" w:fill="FFFFFF"/>
    </w:rPr>
  </w:style>
  <w:style w:type="paragraph" w:customStyle="1" w:styleId="29">
    <w:name w:val="Заголовок №2"/>
    <w:basedOn w:val="a"/>
    <w:link w:val="28"/>
    <w:rsid w:val="00B27AE4"/>
    <w:pPr>
      <w:shd w:val="clear" w:color="auto" w:fill="FFFFFF"/>
      <w:spacing w:after="240" w:line="288" w:lineRule="exact"/>
      <w:outlineLvl w:val="1"/>
    </w:pPr>
    <w:rPr>
      <w:rFonts w:eastAsia="Calibri" w:cs="Calibri"/>
      <w:sz w:val="25"/>
      <w:szCs w:val="25"/>
    </w:rPr>
  </w:style>
  <w:style w:type="character" w:customStyle="1" w:styleId="1pt">
    <w:name w:val="Основной текст + Интервал 1 pt"/>
    <w:basedOn w:val="af0"/>
    <w:rsid w:val="00B27AE4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pacing w:val="20"/>
      <w:sz w:val="19"/>
      <w:szCs w:val="19"/>
      <w:shd w:val="clear" w:color="auto" w:fill="FFFFFF"/>
    </w:rPr>
  </w:style>
  <w:style w:type="character" w:customStyle="1" w:styleId="4CenturySchoolbook95pt">
    <w:name w:val="Основной текст (4) + Century Schoolbook;9;5 pt;Не полужирный;Не курсив"/>
    <w:basedOn w:val="4"/>
    <w:rsid w:val="0095320F"/>
    <w:rPr>
      <w:rFonts w:ascii="Century Schoolbook" w:eastAsia="Century Schoolbook" w:hAnsi="Century Schoolbook" w:cs="Century Schoolbook"/>
      <w:b/>
      <w:bCs/>
      <w:i/>
      <w:iCs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4CenturySchoolbook95pt0">
    <w:name w:val="Основной текст (4) + Century Schoolbook;9;5 pt;Не полужирный"/>
    <w:basedOn w:val="4"/>
    <w:rsid w:val="0095320F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135pt-1pt">
    <w:name w:val="Основной текст + 13;5 pt;Полужирный;Интервал -1 pt"/>
    <w:basedOn w:val="af0"/>
    <w:rsid w:val="0096302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-30"/>
      <w:w w:val="100"/>
      <w:sz w:val="27"/>
      <w:szCs w:val="27"/>
      <w:shd w:val="clear" w:color="auto" w:fill="FFFFFF"/>
    </w:rPr>
  </w:style>
  <w:style w:type="character" w:customStyle="1" w:styleId="FrankRuehl125pt">
    <w:name w:val="Основной текст + FrankRuehl;12;5 pt;Полужирный"/>
    <w:basedOn w:val="af0"/>
    <w:rsid w:val="0096302B"/>
    <w:rPr>
      <w:rFonts w:ascii="FrankRuehl" w:eastAsia="FrankRuehl" w:hAnsi="FrankRuehl" w:cs="FrankRuehl"/>
      <w:b/>
      <w:bCs/>
      <w:i w:val="0"/>
      <w:iCs w:val="0"/>
      <w:smallCaps w:val="0"/>
      <w:strike w:val="0"/>
      <w:spacing w:val="0"/>
      <w:sz w:val="25"/>
      <w:szCs w:val="25"/>
      <w:shd w:val="clear" w:color="auto" w:fill="FFFFFF"/>
    </w:rPr>
  </w:style>
  <w:style w:type="character" w:customStyle="1" w:styleId="2-1pt">
    <w:name w:val="Заголовок №2 + Интервал -1 pt"/>
    <w:basedOn w:val="28"/>
    <w:rsid w:val="0096302B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-20"/>
      <w:sz w:val="25"/>
      <w:szCs w:val="25"/>
      <w:shd w:val="clear" w:color="auto" w:fill="FFFFFF"/>
    </w:rPr>
  </w:style>
  <w:style w:type="character" w:customStyle="1" w:styleId="11pt">
    <w:name w:val="Основной текст + 11 pt;Полужирный"/>
    <w:basedOn w:val="af0"/>
    <w:rsid w:val="0096302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0"/>
      <w:sz w:val="22"/>
      <w:szCs w:val="22"/>
      <w:shd w:val="clear" w:color="auto" w:fill="FFFFFF"/>
    </w:rPr>
  </w:style>
  <w:style w:type="character" w:customStyle="1" w:styleId="8pt">
    <w:name w:val="Основной текст + 8 pt"/>
    <w:basedOn w:val="af0"/>
    <w:rsid w:val="00B1446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pacing w:val="0"/>
      <w:sz w:val="16"/>
      <w:szCs w:val="16"/>
      <w:shd w:val="clear" w:color="auto" w:fill="FFFFFF"/>
    </w:rPr>
  </w:style>
  <w:style w:type="character" w:customStyle="1" w:styleId="Calibri">
    <w:name w:val="Основной текст + Calibri"/>
    <w:basedOn w:val="af0"/>
    <w:rsid w:val="00B1446B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w w:val="100"/>
      <w:sz w:val="19"/>
      <w:szCs w:val="19"/>
      <w:shd w:val="clear" w:color="auto" w:fill="FFFFFF"/>
    </w:rPr>
  </w:style>
  <w:style w:type="paragraph" w:styleId="af3">
    <w:name w:val="Balloon Text"/>
    <w:basedOn w:val="a"/>
    <w:link w:val="af4"/>
    <w:uiPriority w:val="99"/>
    <w:semiHidden/>
    <w:unhideWhenUsed/>
    <w:rsid w:val="009875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9875AC"/>
    <w:rPr>
      <w:rFonts w:ascii="Tahoma" w:hAnsi="Tahoma" w:cs="Tahoma"/>
      <w:sz w:val="16"/>
      <w:szCs w:val="16"/>
    </w:rPr>
  </w:style>
  <w:style w:type="paragraph" w:customStyle="1" w:styleId="Style13">
    <w:name w:val="Style13"/>
    <w:basedOn w:val="a"/>
    <w:uiPriority w:val="99"/>
    <w:rsid w:val="00CB42E4"/>
    <w:pPr>
      <w:widowControl w:val="0"/>
      <w:autoSpaceDE w:val="0"/>
      <w:autoSpaceDN w:val="0"/>
      <w:adjustRightInd w:val="0"/>
      <w:spacing w:after="0" w:line="206" w:lineRule="exact"/>
      <w:jc w:val="both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26">
    <w:name w:val="Style26"/>
    <w:basedOn w:val="a"/>
    <w:uiPriority w:val="99"/>
    <w:rsid w:val="005F23E1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43">
    <w:name w:val="Font Style43"/>
    <w:basedOn w:val="a0"/>
    <w:uiPriority w:val="99"/>
    <w:rsid w:val="005F23E1"/>
    <w:rPr>
      <w:rFonts w:ascii="Century Schoolbook" w:hAnsi="Century Schoolbook" w:cs="Century Schoolbook"/>
      <w:sz w:val="20"/>
      <w:szCs w:val="20"/>
    </w:rPr>
  </w:style>
  <w:style w:type="paragraph" w:customStyle="1" w:styleId="Style21">
    <w:name w:val="Style21"/>
    <w:basedOn w:val="a"/>
    <w:uiPriority w:val="99"/>
    <w:rsid w:val="00DE6465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35">
    <w:name w:val="Font Style35"/>
    <w:basedOn w:val="a0"/>
    <w:uiPriority w:val="99"/>
    <w:rsid w:val="00DE6465"/>
    <w:rPr>
      <w:rFonts w:ascii="Century Schoolbook" w:hAnsi="Century Schoolbook" w:cs="Century Schoolbook"/>
      <w:sz w:val="30"/>
      <w:szCs w:val="30"/>
    </w:rPr>
  </w:style>
  <w:style w:type="paragraph" w:customStyle="1" w:styleId="Style12">
    <w:name w:val="Style12"/>
    <w:basedOn w:val="a"/>
    <w:uiPriority w:val="99"/>
    <w:rsid w:val="00DE6465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27">
    <w:name w:val="Style27"/>
    <w:basedOn w:val="a"/>
    <w:uiPriority w:val="99"/>
    <w:rsid w:val="00DE6465"/>
    <w:pPr>
      <w:widowControl w:val="0"/>
      <w:autoSpaceDE w:val="0"/>
      <w:autoSpaceDN w:val="0"/>
      <w:adjustRightInd w:val="0"/>
      <w:spacing w:after="0" w:line="106" w:lineRule="exact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44">
    <w:name w:val="Font Style44"/>
    <w:basedOn w:val="a0"/>
    <w:uiPriority w:val="99"/>
    <w:rsid w:val="00DE6465"/>
    <w:rPr>
      <w:rFonts w:ascii="Century Schoolbook" w:hAnsi="Century Schoolbook" w:cs="Century Schoolbook"/>
      <w:b/>
      <w:bCs/>
      <w:sz w:val="10"/>
      <w:szCs w:val="10"/>
    </w:rPr>
  </w:style>
  <w:style w:type="character" w:customStyle="1" w:styleId="FontStyle47">
    <w:name w:val="Font Style47"/>
    <w:basedOn w:val="a0"/>
    <w:uiPriority w:val="99"/>
    <w:rsid w:val="00DE6465"/>
    <w:rPr>
      <w:rFonts w:ascii="Century Schoolbook" w:hAnsi="Century Schoolbook" w:cs="Century Schoolbook"/>
      <w:b/>
      <w:bCs/>
      <w:spacing w:val="90"/>
      <w:sz w:val="16"/>
      <w:szCs w:val="16"/>
    </w:rPr>
  </w:style>
  <w:style w:type="character" w:customStyle="1" w:styleId="12">
    <w:name w:val="Заголовок №1_"/>
    <w:basedOn w:val="a0"/>
    <w:link w:val="13"/>
    <w:rsid w:val="0003682D"/>
    <w:rPr>
      <w:rFonts w:ascii="Franklin Gothic Medium" w:eastAsia="Franklin Gothic Medium" w:hAnsi="Franklin Gothic Medium" w:cs="Franklin Gothic Medium"/>
      <w:shd w:val="clear" w:color="auto" w:fill="FFFFFF"/>
    </w:rPr>
  </w:style>
  <w:style w:type="paragraph" w:customStyle="1" w:styleId="13">
    <w:name w:val="Заголовок №1"/>
    <w:basedOn w:val="a"/>
    <w:link w:val="12"/>
    <w:rsid w:val="0003682D"/>
    <w:pPr>
      <w:widowControl w:val="0"/>
      <w:shd w:val="clear" w:color="auto" w:fill="FFFFFF"/>
      <w:spacing w:before="180" w:after="0" w:line="250" w:lineRule="exact"/>
      <w:jc w:val="center"/>
      <w:outlineLvl w:val="0"/>
    </w:pPr>
    <w:rPr>
      <w:rFonts w:ascii="Franklin Gothic Medium" w:eastAsia="Franklin Gothic Medium" w:hAnsi="Franklin Gothic Medium" w:cs="Franklin Gothic Medium"/>
      <w:sz w:val="20"/>
      <w:szCs w:val="20"/>
    </w:rPr>
  </w:style>
  <w:style w:type="character" w:styleId="af5">
    <w:name w:val="Placeholder Text"/>
    <w:basedOn w:val="a0"/>
    <w:uiPriority w:val="99"/>
    <w:semiHidden/>
    <w:rsid w:val="00DF117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532D"/>
    <w:pPr>
      <w:spacing w:after="200" w:line="276" w:lineRule="auto"/>
    </w:pPr>
    <w:rPr>
      <w:sz w:val="22"/>
      <w:szCs w:val="22"/>
    </w:rPr>
  </w:style>
  <w:style w:type="paragraph" w:styleId="2">
    <w:name w:val="heading 2"/>
    <w:basedOn w:val="a"/>
    <w:next w:val="a"/>
    <w:link w:val="20"/>
    <w:uiPriority w:val="9"/>
    <w:qFormat/>
    <w:rsid w:val="0014215A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qFormat/>
    <w:rsid w:val="005E23AC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C22623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4">
    <w:name w:val="List Paragraph"/>
    <w:basedOn w:val="a"/>
    <w:uiPriority w:val="34"/>
    <w:qFormat/>
    <w:rsid w:val="00DC226E"/>
    <w:pPr>
      <w:ind w:left="720"/>
      <w:contextualSpacing/>
    </w:pPr>
  </w:style>
  <w:style w:type="character" w:customStyle="1" w:styleId="20">
    <w:name w:val="Заголовок 2 Знак"/>
    <w:link w:val="2"/>
    <w:uiPriority w:val="9"/>
    <w:semiHidden/>
    <w:rsid w:val="0014215A"/>
    <w:rPr>
      <w:rFonts w:ascii="Cambria" w:eastAsia="Times New Roman" w:hAnsi="Cambria" w:cs="Times New Roman"/>
      <w:b/>
      <w:bCs/>
      <w:color w:val="4F81BD"/>
      <w:sz w:val="26"/>
      <w:szCs w:val="26"/>
      <w:lang w:eastAsia="en-US"/>
    </w:rPr>
  </w:style>
  <w:style w:type="paragraph" w:customStyle="1" w:styleId="western">
    <w:name w:val="western"/>
    <w:basedOn w:val="a"/>
    <w:rsid w:val="0014215A"/>
    <w:pPr>
      <w:spacing w:before="100" w:beforeAutospacing="1" w:after="115" w:line="240" w:lineRule="auto"/>
      <w:ind w:firstLine="706"/>
      <w:jc w:val="both"/>
    </w:pPr>
    <w:rPr>
      <w:rFonts w:ascii="Times New Roman" w:hAnsi="Times New Roman"/>
      <w:color w:val="000000"/>
      <w:sz w:val="24"/>
      <w:szCs w:val="24"/>
    </w:rPr>
  </w:style>
  <w:style w:type="paragraph" w:styleId="21">
    <w:name w:val="Body Text Indent 2"/>
    <w:basedOn w:val="a"/>
    <w:link w:val="22"/>
    <w:rsid w:val="00D911AF"/>
    <w:pPr>
      <w:spacing w:after="120" w:line="480" w:lineRule="auto"/>
      <w:ind w:left="283"/>
    </w:pPr>
    <w:rPr>
      <w:rFonts w:ascii="Times New Roman" w:hAnsi="Times New Roman"/>
      <w:sz w:val="24"/>
      <w:szCs w:val="24"/>
    </w:rPr>
  </w:style>
  <w:style w:type="character" w:customStyle="1" w:styleId="22">
    <w:name w:val="Основной текст с отступом 2 Знак"/>
    <w:link w:val="21"/>
    <w:rsid w:val="00D911AF"/>
    <w:rPr>
      <w:rFonts w:ascii="Times New Roman" w:eastAsia="Times New Roman" w:hAnsi="Times New Roman" w:cs="Times New Roman"/>
      <w:sz w:val="24"/>
      <w:szCs w:val="24"/>
    </w:rPr>
  </w:style>
  <w:style w:type="paragraph" w:styleId="a5">
    <w:name w:val="Document Map"/>
    <w:basedOn w:val="a"/>
    <w:semiHidden/>
    <w:rsid w:val="007D34DC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a6">
    <w:name w:val="header"/>
    <w:basedOn w:val="a"/>
    <w:link w:val="a7"/>
    <w:uiPriority w:val="99"/>
    <w:unhideWhenUsed/>
    <w:rsid w:val="00CD021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uiPriority w:val="99"/>
    <w:rsid w:val="00CD0210"/>
    <w:rPr>
      <w:sz w:val="22"/>
      <w:szCs w:val="22"/>
    </w:rPr>
  </w:style>
  <w:style w:type="paragraph" w:styleId="a8">
    <w:name w:val="footer"/>
    <w:basedOn w:val="a"/>
    <w:link w:val="a9"/>
    <w:uiPriority w:val="99"/>
    <w:unhideWhenUsed/>
    <w:rsid w:val="00CD0210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uiPriority w:val="99"/>
    <w:rsid w:val="00CD0210"/>
    <w:rPr>
      <w:sz w:val="22"/>
      <w:szCs w:val="22"/>
    </w:rPr>
  </w:style>
  <w:style w:type="character" w:customStyle="1" w:styleId="30">
    <w:name w:val="Заголовок 3 Знак"/>
    <w:link w:val="3"/>
    <w:uiPriority w:val="9"/>
    <w:semiHidden/>
    <w:rsid w:val="005E23AC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23">
    <w:name w:val="стиль2"/>
    <w:basedOn w:val="a"/>
    <w:uiPriority w:val="99"/>
    <w:rsid w:val="00DF15D7"/>
    <w:pPr>
      <w:autoSpaceDE w:val="0"/>
      <w:autoSpaceDN w:val="0"/>
      <w:adjustRightInd w:val="0"/>
      <w:spacing w:before="100" w:after="100" w:line="240" w:lineRule="auto"/>
    </w:pPr>
    <w:rPr>
      <w:rFonts w:ascii="Tahoma" w:hAnsi="Tahoma" w:cs="Tahoma"/>
      <w:sz w:val="20"/>
      <w:szCs w:val="20"/>
    </w:rPr>
  </w:style>
  <w:style w:type="paragraph" w:styleId="aa">
    <w:name w:val="Body Text"/>
    <w:basedOn w:val="a"/>
    <w:link w:val="ab"/>
    <w:uiPriority w:val="99"/>
    <w:unhideWhenUsed/>
    <w:rsid w:val="00C70052"/>
    <w:pPr>
      <w:spacing w:after="120"/>
    </w:pPr>
  </w:style>
  <w:style w:type="character" w:customStyle="1" w:styleId="ab">
    <w:name w:val="Основной текст Знак"/>
    <w:link w:val="aa"/>
    <w:uiPriority w:val="99"/>
    <w:rsid w:val="00C70052"/>
    <w:rPr>
      <w:sz w:val="22"/>
      <w:szCs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F17F2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c">
    <w:name w:val="А_основной"/>
    <w:basedOn w:val="a"/>
    <w:link w:val="ad"/>
    <w:qFormat/>
    <w:rsid w:val="00F17F26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ad">
    <w:name w:val="А_основной Знак"/>
    <w:link w:val="ac"/>
    <w:rsid w:val="00F17F26"/>
    <w:rPr>
      <w:rFonts w:ascii="Times New Roman" w:eastAsia="Calibri" w:hAnsi="Times New Roman"/>
      <w:sz w:val="28"/>
      <w:szCs w:val="28"/>
      <w:lang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F17F2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table" w:styleId="ae">
    <w:name w:val="Table Grid"/>
    <w:basedOn w:val="a1"/>
    <w:uiPriority w:val="59"/>
    <w:rsid w:val="00244EF9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e"/>
    <w:uiPriority w:val="59"/>
    <w:rsid w:val="00244EF9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0">
    <w:name w:val="Без интервала1"/>
    <w:qFormat/>
    <w:rsid w:val="00164F82"/>
    <w:rPr>
      <w:sz w:val="22"/>
      <w:szCs w:val="22"/>
      <w:lang w:eastAsia="en-US"/>
    </w:rPr>
  </w:style>
  <w:style w:type="paragraph" w:customStyle="1" w:styleId="Default">
    <w:name w:val="Default"/>
    <w:rsid w:val="004625D6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Style2">
    <w:name w:val="Style2"/>
    <w:basedOn w:val="a"/>
    <w:uiPriority w:val="99"/>
    <w:rsid w:val="004566C5"/>
    <w:pPr>
      <w:widowControl w:val="0"/>
      <w:autoSpaceDE w:val="0"/>
      <w:autoSpaceDN w:val="0"/>
      <w:adjustRightInd w:val="0"/>
      <w:spacing w:after="0" w:line="192" w:lineRule="exact"/>
      <w:jc w:val="center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5">
    <w:name w:val="Style5"/>
    <w:basedOn w:val="a"/>
    <w:uiPriority w:val="99"/>
    <w:rsid w:val="004566C5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6">
    <w:name w:val="Style6"/>
    <w:basedOn w:val="a"/>
    <w:uiPriority w:val="99"/>
    <w:rsid w:val="004566C5"/>
    <w:pPr>
      <w:widowControl w:val="0"/>
      <w:autoSpaceDE w:val="0"/>
      <w:autoSpaceDN w:val="0"/>
      <w:adjustRightInd w:val="0"/>
      <w:spacing w:after="0" w:line="211" w:lineRule="exact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30">
    <w:name w:val="Font Style30"/>
    <w:basedOn w:val="a0"/>
    <w:uiPriority w:val="99"/>
    <w:rsid w:val="004566C5"/>
    <w:rPr>
      <w:rFonts w:ascii="Century Schoolbook" w:hAnsi="Century Schoolbook" w:cs="Century Schoolbook"/>
      <w:sz w:val="16"/>
      <w:szCs w:val="16"/>
    </w:rPr>
  </w:style>
  <w:style w:type="character" w:customStyle="1" w:styleId="FontStyle31">
    <w:name w:val="Font Style31"/>
    <w:basedOn w:val="a0"/>
    <w:uiPriority w:val="99"/>
    <w:rsid w:val="004566C5"/>
    <w:rPr>
      <w:rFonts w:ascii="Century Schoolbook" w:hAnsi="Century Schoolbook" w:cs="Century Schoolbook"/>
      <w:i/>
      <w:iCs/>
      <w:sz w:val="16"/>
      <w:szCs w:val="16"/>
    </w:rPr>
  </w:style>
  <w:style w:type="character" w:customStyle="1" w:styleId="FontStyle33">
    <w:name w:val="Font Style33"/>
    <w:basedOn w:val="a0"/>
    <w:uiPriority w:val="99"/>
    <w:rsid w:val="004566C5"/>
    <w:rPr>
      <w:rFonts w:ascii="Franklin Gothic Book" w:hAnsi="Franklin Gothic Book" w:cs="Franklin Gothic Book"/>
      <w:b/>
      <w:bCs/>
      <w:sz w:val="16"/>
      <w:szCs w:val="16"/>
    </w:rPr>
  </w:style>
  <w:style w:type="paragraph" w:customStyle="1" w:styleId="Style3">
    <w:name w:val="Style3"/>
    <w:basedOn w:val="a"/>
    <w:uiPriority w:val="99"/>
    <w:rsid w:val="004566C5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4">
    <w:name w:val="Style4"/>
    <w:basedOn w:val="a"/>
    <w:uiPriority w:val="99"/>
    <w:rsid w:val="004566C5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32">
    <w:name w:val="Font Style32"/>
    <w:basedOn w:val="a0"/>
    <w:uiPriority w:val="99"/>
    <w:rsid w:val="004566C5"/>
    <w:rPr>
      <w:rFonts w:ascii="Century Schoolbook" w:hAnsi="Century Schoolbook" w:cs="Century Schoolbook"/>
      <w:b/>
      <w:bCs/>
      <w:sz w:val="16"/>
      <w:szCs w:val="16"/>
    </w:rPr>
  </w:style>
  <w:style w:type="paragraph" w:customStyle="1" w:styleId="Style15">
    <w:name w:val="Style15"/>
    <w:basedOn w:val="a"/>
    <w:uiPriority w:val="99"/>
    <w:rsid w:val="00041537"/>
    <w:pPr>
      <w:widowControl w:val="0"/>
      <w:autoSpaceDE w:val="0"/>
      <w:autoSpaceDN w:val="0"/>
      <w:adjustRightInd w:val="0"/>
      <w:spacing w:after="0" w:line="197" w:lineRule="exact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18">
    <w:name w:val="Style18"/>
    <w:basedOn w:val="a"/>
    <w:uiPriority w:val="99"/>
    <w:rsid w:val="00041537"/>
    <w:pPr>
      <w:widowControl w:val="0"/>
      <w:autoSpaceDE w:val="0"/>
      <w:autoSpaceDN w:val="0"/>
      <w:adjustRightInd w:val="0"/>
      <w:spacing w:after="0" w:line="202" w:lineRule="exact"/>
      <w:ind w:firstLine="62"/>
    </w:pPr>
    <w:rPr>
      <w:rFonts w:ascii="Century Schoolbook" w:eastAsiaTheme="minorEastAsia" w:hAnsi="Century Schoolbook" w:cstheme="minorBidi"/>
      <w:sz w:val="24"/>
      <w:szCs w:val="24"/>
    </w:rPr>
  </w:style>
  <w:style w:type="paragraph" w:styleId="af">
    <w:name w:val="No Spacing"/>
    <w:uiPriority w:val="1"/>
    <w:qFormat/>
    <w:rsid w:val="00041537"/>
    <w:rPr>
      <w:sz w:val="22"/>
      <w:szCs w:val="22"/>
    </w:rPr>
  </w:style>
  <w:style w:type="paragraph" w:customStyle="1" w:styleId="Style20">
    <w:name w:val="Style20"/>
    <w:basedOn w:val="a"/>
    <w:uiPriority w:val="99"/>
    <w:rsid w:val="002E6F8C"/>
    <w:pPr>
      <w:widowControl w:val="0"/>
      <w:autoSpaceDE w:val="0"/>
      <w:autoSpaceDN w:val="0"/>
      <w:adjustRightInd w:val="0"/>
      <w:spacing w:after="0" w:line="197" w:lineRule="exact"/>
      <w:ind w:firstLine="149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22">
    <w:name w:val="Style22"/>
    <w:basedOn w:val="a"/>
    <w:uiPriority w:val="99"/>
    <w:rsid w:val="007249AF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40">
    <w:name w:val="Font Style40"/>
    <w:basedOn w:val="a0"/>
    <w:uiPriority w:val="99"/>
    <w:rsid w:val="007249AF"/>
    <w:rPr>
      <w:rFonts w:ascii="Century Schoolbook" w:hAnsi="Century Schoolbook" w:cs="Century Schoolbook"/>
      <w:b/>
      <w:bCs/>
      <w:sz w:val="10"/>
      <w:szCs w:val="10"/>
    </w:rPr>
  </w:style>
  <w:style w:type="character" w:customStyle="1" w:styleId="FontStyle45">
    <w:name w:val="Font Style45"/>
    <w:basedOn w:val="a0"/>
    <w:uiPriority w:val="99"/>
    <w:rsid w:val="007249AF"/>
    <w:rPr>
      <w:rFonts w:ascii="Century Schoolbook" w:hAnsi="Century Schoolbook" w:cs="Century Schoolbook"/>
      <w:spacing w:val="60"/>
      <w:sz w:val="34"/>
      <w:szCs w:val="34"/>
    </w:rPr>
  </w:style>
  <w:style w:type="paragraph" w:customStyle="1" w:styleId="Style24">
    <w:name w:val="Style24"/>
    <w:basedOn w:val="a"/>
    <w:uiPriority w:val="99"/>
    <w:rsid w:val="000C5799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34">
    <w:name w:val="Font Style34"/>
    <w:basedOn w:val="a0"/>
    <w:uiPriority w:val="99"/>
    <w:rsid w:val="00F4165F"/>
    <w:rPr>
      <w:rFonts w:ascii="Franklin Gothic Book" w:hAnsi="Franklin Gothic Book" w:cs="Franklin Gothic Book"/>
      <w:b/>
      <w:bCs/>
      <w:sz w:val="16"/>
      <w:szCs w:val="16"/>
    </w:rPr>
  </w:style>
  <w:style w:type="character" w:customStyle="1" w:styleId="FontStyle39">
    <w:name w:val="Font Style39"/>
    <w:basedOn w:val="a0"/>
    <w:uiPriority w:val="99"/>
    <w:rsid w:val="00F4165F"/>
    <w:rPr>
      <w:rFonts w:ascii="Century Schoolbook" w:hAnsi="Century Schoolbook" w:cs="Century Schoolbook"/>
      <w:b/>
      <w:bCs/>
      <w:sz w:val="8"/>
      <w:szCs w:val="8"/>
    </w:rPr>
  </w:style>
  <w:style w:type="character" w:customStyle="1" w:styleId="FontStyle37">
    <w:name w:val="Font Style37"/>
    <w:basedOn w:val="a0"/>
    <w:uiPriority w:val="99"/>
    <w:rsid w:val="00BF1949"/>
    <w:rPr>
      <w:rFonts w:ascii="Century Schoolbook" w:hAnsi="Century Schoolbook" w:cs="Century Schoolbook"/>
      <w:b/>
      <w:bCs/>
      <w:i/>
      <w:iCs/>
      <w:sz w:val="16"/>
      <w:szCs w:val="16"/>
    </w:rPr>
  </w:style>
  <w:style w:type="character" w:customStyle="1" w:styleId="FontStyle41">
    <w:name w:val="Font Style41"/>
    <w:basedOn w:val="a0"/>
    <w:uiPriority w:val="99"/>
    <w:rsid w:val="00D9736C"/>
    <w:rPr>
      <w:rFonts w:ascii="Franklin Gothic Book" w:hAnsi="Franklin Gothic Book" w:cs="Franklin Gothic Book"/>
      <w:sz w:val="24"/>
      <w:szCs w:val="24"/>
    </w:rPr>
  </w:style>
  <w:style w:type="paragraph" w:customStyle="1" w:styleId="Style23">
    <w:name w:val="Style23"/>
    <w:basedOn w:val="a"/>
    <w:uiPriority w:val="99"/>
    <w:rsid w:val="00D9736C"/>
    <w:pPr>
      <w:widowControl w:val="0"/>
      <w:autoSpaceDE w:val="0"/>
      <w:autoSpaceDN w:val="0"/>
      <w:adjustRightInd w:val="0"/>
      <w:spacing w:after="0" w:line="1560" w:lineRule="exact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af0">
    <w:name w:val="Основной текст_"/>
    <w:basedOn w:val="a0"/>
    <w:link w:val="24"/>
    <w:rsid w:val="006C709A"/>
    <w:rPr>
      <w:rFonts w:ascii="Century Schoolbook" w:eastAsia="Century Schoolbook" w:hAnsi="Century Schoolbook" w:cs="Century Schoolbook"/>
      <w:sz w:val="19"/>
      <w:szCs w:val="19"/>
      <w:shd w:val="clear" w:color="auto" w:fill="FFFFFF"/>
    </w:rPr>
  </w:style>
  <w:style w:type="character" w:customStyle="1" w:styleId="11">
    <w:name w:val="Основной текст1"/>
    <w:basedOn w:val="af0"/>
    <w:rsid w:val="006C709A"/>
    <w:rPr>
      <w:rFonts w:ascii="Century Schoolbook" w:eastAsia="Century Schoolbook" w:hAnsi="Century Schoolbook" w:cs="Century Schoolbook"/>
      <w:sz w:val="19"/>
      <w:szCs w:val="19"/>
      <w:shd w:val="clear" w:color="auto" w:fill="FFFFFF"/>
    </w:rPr>
  </w:style>
  <w:style w:type="character" w:customStyle="1" w:styleId="10pt">
    <w:name w:val="Основной текст + 10 pt;Курсив"/>
    <w:basedOn w:val="af0"/>
    <w:rsid w:val="006C709A"/>
    <w:rPr>
      <w:rFonts w:ascii="Century Schoolbook" w:eastAsia="Century Schoolbook" w:hAnsi="Century Schoolbook" w:cs="Century Schoolbook"/>
      <w:i/>
      <w:iCs/>
      <w:sz w:val="20"/>
      <w:szCs w:val="20"/>
      <w:shd w:val="clear" w:color="auto" w:fill="FFFFFF"/>
    </w:rPr>
  </w:style>
  <w:style w:type="paragraph" w:customStyle="1" w:styleId="24">
    <w:name w:val="Основной текст2"/>
    <w:basedOn w:val="a"/>
    <w:link w:val="af0"/>
    <w:rsid w:val="006C709A"/>
    <w:pPr>
      <w:shd w:val="clear" w:color="auto" w:fill="FFFFFF"/>
      <w:spacing w:after="0" w:line="197" w:lineRule="exact"/>
      <w:ind w:firstLine="240"/>
      <w:jc w:val="both"/>
    </w:pPr>
    <w:rPr>
      <w:rFonts w:ascii="Century Schoolbook" w:eastAsia="Century Schoolbook" w:hAnsi="Century Schoolbook" w:cs="Century Schoolbook"/>
      <w:sz w:val="19"/>
      <w:szCs w:val="19"/>
    </w:rPr>
  </w:style>
  <w:style w:type="character" w:styleId="af1">
    <w:name w:val="Hyperlink"/>
    <w:basedOn w:val="a0"/>
    <w:rsid w:val="006C709A"/>
    <w:rPr>
      <w:color w:val="0066CC"/>
      <w:u w:val="single"/>
    </w:rPr>
  </w:style>
  <w:style w:type="character" w:customStyle="1" w:styleId="5">
    <w:name w:val="Основной текст (5)_"/>
    <w:basedOn w:val="a0"/>
    <w:link w:val="50"/>
    <w:rsid w:val="006C709A"/>
    <w:rPr>
      <w:rFonts w:ascii="Century Schoolbook" w:eastAsia="Century Schoolbook" w:hAnsi="Century Schoolbook" w:cs="Century Schoolbook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6C709A"/>
    <w:pPr>
      <w:shd w:val="clear" w:color="auto" w:fill="FFFFFF"/>
      <w:spacing w:after="0" w:line="0" w:lineRule="atLeast"/>
    </w:pPr>
    <w:rPr>
      <w:rFonts w:ascii="Century Schoolbook" w:eastAsia="Century Schoolbook" w:hAnsi="Century Schoolbook" w:cs="Century Schoolbook"/>
      <w:sz w:val="20"/>
      <w:szCs w:val="20"/>
    </w:rPr>
  </w:style>
  <w:style w:type="character" w:customStyle="1" w:styleId="25">
    <w:name w:val="Основной текст (2)_"/>
    <w:basedOn w:val="a0"/>
    <w:link w:val="26"/>
    <w:rsid w:val="00B27AE4"/>
    <w:rPr>
      <w:rFonts w:eastAsia="Calibri" w:cs="Calibri"/>
      <w:sz w:val="25"/>
      <w:szCs w:val="25"/>
      <w:shd w:val="clear" w:color="auto" w:fill="FFFFFF"/>
    </w:rPr>
  </w:style>
  <w:style w:type="paragraph" w:customStyle="1" w:styleId="26">
    <w:name w:val="Основной текст (2)"/>
    <w:basedOn w:val="a"/>
    <w:link w:val="25"/>
    <w:rsid w:val="00B27AE4"/>
    <w:pPr>
      <w:shd w:val="clear" w:color="auto" w:fill="FFFFFF"/>
      <w:spacing w:before="240" w:after="240" w:line="0" w:lineRule="atLeast"/>
      <w:jc w:val="both"/>
    </w:pPr>
    <w:rPr>
      <w:rFonts w:eastAsia="Calibri" w:cs="Calibri"/>
      <w:sz w:val="25"/>
      <w:szCs w:val="25"/>
    </w:rPr>
  </w:style>
  <w:style w:type="character" w:customStyle="1" w:styleId="4">
    <w:name w:val="Основной текст (4)_"/>
    <w:basedOn w:val="a0"/>
    <w:link w:val="40"/>
    <w:rsid w:val="00B27AE4"/>
    <w:rPr>
      <w:rFonts w:eastAsia="Calibri" w:cs="Calibri"/>
      <w:sz w:val="17"/>
      <w:szCs w:val="17"/>
      <w:shd w:val="clear" w:color="auto" w:fill="FFFFFF"/>
    </w:rPr>
  </w:style>
  <w:style w:type="character" w:customStyle="1" w:styleId="af2">
    <w:name w:val="Основной текст + Курсив"/>
    <w:basedOn w:val="af0"/>
    <w:rsid w:val="00B27AE4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pacing w:val="0"/>
      <w:sz w:val="19"/>
      <w:szCs w:val="19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B27AE4"/>
    <w:pPr>
      <w:shd w:val="clear" w:color="auto" w:fill="FFFFFF"/>
      <w:spacing w:after="120" w:line="0" w:lineRule="atLeast"/>
      <w:jc w:val="both"/>
    </w:pPr>
    <w:rPr>
      <w:rFonts w:eastAsia="Calibri" w:cs="Calibri"/>
      <w:sz w:val="17"/>
      <w:szCs w:val="17"/>
    </w:rPr>
  </w:style>
  <w:style w:type="character" w:customStyle="1" w:styleId="Calibri85pt">
    <w:name w:val="Основной текст + Calibri;8;5 pt;Полужирный;Курсив"/>
    <w:basedOn w:val="af0"/>
    <w:rsid w:val="00B27AE4"/>
    <w:rPr>
      <w:rFonts w:ascii="Calibri" w:eastAsia="Calibri" w:hAnsi="Calibri" w:cs="Calibri"/>
      <w:b/>
      <w:bCs/>
      <w:i/>
      <w:iCs/>
      <w:smallCaps w:val="0"/>
      <w:strike w:val="0"/>
      <w:spacing w:val="0"/>
      <w:sz w:val="17"/>
      <w:szCs w:val="17"/>
      <w:shd w:val="clear" w:color="auto" w:fill="FFFFFF"/>
    </w:rPr>
  </w:style>
  <w:style w:type="character" w:customStyle="1" w:styleId="27">
    <w:name w:val="Заголовок №2 + Не полужирный"/>
    <w:basedOn w:val="a0"/>
    <w:rsid w:val="00B27AE4"/>
    <w:rPr>
      <w:rFonts w:ascii="Calibri" w:eastAsia="Calibri" w:hAnsi="Calibri" w:cs="Calibri"/>
      <w:b/>
      <w:bCs/>
      <w:i w:val="0"/>
      <w:iCs w:val="0"/>
      <w:smallCaps w:val="0"/>
      <w:strike w:val="0"/>
      <w:spacing w:val="0"/>
      <w:sz w:val="25"/>
      <w:szCs w:val="25"/>
    </w:rPr>
  </w:style>
  <w:style w:type="character" w:customStyle="1" w:styleId="28">
    <w:name w:val="Заголовок №2_"/>
    <w:basedOn w:val="a0"/>
    <w:link w:val="29"/>
    <w:rsid w:val="00B27AE4"/>
    <w:rPr>
      <w:rFonts w:eastAsia="Calibri" w:cs="Calibri"/>
      <w:sz w:val="25"/>
      <w:szCs w:val="25"/>
      <w:shd w:val="clear" w:color="auto" w:fill="FFFFFF"/>
    </w:rPr>
  </w:style>
  <w:style w:type="paragraph" w:customStyle="1" w:styleId="29">
    <w:name w:val="Заголовок №2"/>
    <w:basedOn w:val="a"/>
    <w:link w:val="28"/>
    <w:rsid w:val="00B27AE4"/>
    <w:pPr>
      <w:shd w:val="clear" w:color="auto" w:fill="FFFFFF"/>
      <w:spacing w:after="240" w:line="288" w:lineRule="exact"/>
      <w:outlineLvl w:val="1"/>
    </w:pPr>
    <w:rPr>
      <w:rFonts w:eastAsia="Calibri" w:cs="Calibri"/>
      <w:sz w:val="25"/>
      <w:szCs w:val="25"/>
    </w:rPr>
  </w:style>
  <w:style w:type="character" w:customStyle="1" w:styleId="1pt">
    <w:name w:val="Основной текст + Интервал 1 pt"/>
    <w:basedOn w:val="af0"/>
    <w:rsid w:val="00B27AE4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pacing w:val="20"/>
      <w:sz w:val="19"/>
      <w:szCs w:val="19"/>
      <w:shd w:val="clear" w:color="auto" w:fill="FFFFFF"/>
    </w:rPr>
  </w:style>
  <w:style w:type="character" w:customStyle="1" w:styleId="4CenturySchoolbook95pt">
    <w:name w:val="Основной текст (4) + Century Schoolbook;9;5 pt;Не полужирный;Не курсив"/>
    <w:basedOn w:val="4"/>
    <w:rsid w:val="0095320F"/>
    <w:rPr>
      <w:rFonts w:ascii="Century Schoolbook" w:eastAsia="Century Schoolbook" w:hAnsi="Century Schoolbook" w:cs="Century Schoolbook"/>
      <w:b/>
      <w:bCs/>
      <w:i/>
      <w:iCs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4CenturySchoolbook95pt0">
    <w:name w:val="Основной текст (4) + Century Schoolbook;9;5 pt;Не полужирный"/>
    <w:basedOn w:val="4"/>
    <w:rsid w:val="0095320F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0"/>
      <w:sz w:val="19"/>
      <w:szCs w:val="19"/>
      <w:shd w:val="clear" w:color="auto" w:fill="FFFFFF"/>
    </w:rPr>
  </w:style>
  <w:style w:type="character" w:customStyle="1" w:styleId="135pt-1pt">
    <w:name w:val="Основной текст + 13;5 pt;Полужирный;Интервал -1 pt"/>
    <w:basedOn w:val="af0"/>
    <w:rsid w:val="0096302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-30"/>
      <w:w w:val="100"/>
      <w:sz w:val="27"/>
      <w:szCs w:val="27"/>
      <w:shd w:val="clear" w:color="auto" w:fill="FFFFFF"/>
    </w:rPr>
  </w:style>
  <w:style w:type="character" w:customStyle="1" w:styleId="FrankRuehl125pt">
    <w:name w:val="Основной текст + FrankRuehl;12;5 pt;Полужирный"/>
    <w:basedOn w:val="af0"/>
    <w:rsid w:val="0096302B"/>
    <w:rPr>
      <w:rFonts w:ascii="FrankRuehl" w:eastAsia="FrankRuehl" w:hAnsi="FrankRuehl" w:cs="FrankRuehl"/>
      <w:b/>
      <w:bCs/>
      <w:i w:val="0"/>
      <w:iCs w:val="0"/>
      <w:smallCaps w:val="0"/>
      <w:strike w:val="0"/>
      <w:spacing w:val="0"/>
      <w:sz w:val="25"/>
      <w:szCs w:val="25"/>
      <w:shd w:val="clear" w:color="auto" w:fill="FFFFFF"/>
    </w:rPr>
  </w:style>
  <w:style w:type="character" w:customStyle="1" w:styleId="2-1pt">
    <w:name w:val="Заголовок №2 + Интервал -1 pt"/>
    <w:basedOn w:val="28"/>
    <w:rsid w:val="0096302B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-20"/>
      <w:sz w:val="25"/>
      <w:szCs w:val="25"/>
      <w:shd w:val="clear" w:color="auto" w:fill="FFFFFF"/>
    </w:rPr>
  </w:style>
  <w:style w:type="character" w:customStyle="1" w:styleId="11pt">
    <w:name w:val="Основной текст + 11 pt;Полужирный"/>
    <w:basedOn w:val="af0"/>
    <w:rsid w:val="0096302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0"/>
      <w:sz w:val="22"/>
      <w:szCs w:val="22"/>
      <w:shd w:val="clear" w:color="auto" w:fill="FFFFFF"/>
    </w:rPr>
  </w:style>
  <w:style w:type="character" w:customStyle="1" w:styleId="8pt">
    <w:name w:val="Основной текст + 8 pt"/>
    <w:basedOn w:val="af0"/>
    <w:rsid w:val="00B1446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pacing w:val="0"/>
      <w:sz w:val="16"/>
      <w:szCs w:val="16"/>
      <w:shd w:val="clear" w:color="auto" w:fill="FFFFFF"/>
    </w:rPr>
  </w:style>
  <w:style w:type="character" w:customStyle="1" w:styleId="Calibri">
    <w:name w:val="Основной текст + Calibri"/>
    <w:basedOn w:val="af0"/>
    <w:rsid w:val="00B1446B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w w:val="100"/>
      <w:sz w:val="19"/>
      <w:szCs w:val="19"/>
      <w:shd w:val="clear" w:color="auto" w:fill="FFFFFF"/>
    </w:rPr>
  </w:style>
  <w:style w:type="paragraph" w:styleId="af3">
    <w:name w:val="Balloon Text"/>
    <w:basedOn w:val="a"/>
    <w:link w:val="af4"/>
    <w:uiPriority w:val="99"/>
    <w:semiHidden/>
    <w:unhideWhenUsed/>
    <w:rsid w:val="009875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9875AC"/>
    <w:rPr>
      <w:rFonts w:ascii="Tahoma" w:hAnsi="Tahoma" w:cs="Tahoma"/>
      <w:sz w:val="16"/>
      <w:szCs w:val="16"/>
    </w:rPr>
  </w:style>
  <w:style w:type="paragraph" w:customStyle="1" w:styleId="Style13">
    <w:name w:val="Style13"/>
    <w:basedOn w:val="a"/>
    <w:uiPriority w:val="99"/>
    <w:rsid w:val="00CB42E4"/>
    <w:pPr>
      <w:widowControl w:val="0"/>
      <w:autoSpaceDE w:val="0"/>
      <w:autoSpaceDN w:val="0"/>
      <w:adjustRightInd w:val="0"/>
      <w:spacing w:after="0" w:line="206" w:lineRule="exact"/>
      <w:jc w:val="both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26">
    <w:name w:val="Style26"/>
    <w:basedOn w:val="a"/>
    <w:uiPriority w:val="99"/>
    <w:rsid w:val="005F23E1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43">
    <w:name w:val="Font Style43"/>
    <w:basedOn w:val="a0"/>
    <w:uiPriority w:val="99"/>
    <w:rsid w:val="005F23E1"/>
    <w:rPr>
      <w:rFonts w:ascii="Century Schoolbook" w:hAnsi="Century Schoolbook" w:cs="Century Schoolbook"/>
      <w:sz w:val="20"/>
      <w:szCs w:val="20"/>
    </w:rPr>
  </w:style>
  <w:style w:type="paragraph" w:customStyle="1" w:styleId="Style21">
    <w:name w:val="Style21"/>
    <w:basedOn w:val="a"/>
    <w:uiPriority w:val="99"/>
    <w:rsid w:val="00DE6465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35">
    <w:name w:val="Font Style35"/>
    <w:basedOn w:val="a0"/>
    <w:uiPriority w:val="99"/>
    <w:rsid w:val="00DE6465"/>
    <w:rPr>
      <w:rFonts w:ascii="Century Schoolbook" w:hAnsi="Century Schoolbook" w:cs="Century Schoolbook"/>
      <w:sz w:val="30"/>
      <w:szCs w:val="30"/>
    </w:rPr>
  </w:style>
  <w:style w:type="paragraph" w:customStyle="1" w:styleId="Style12">
    <w:name w:val="Style12"/>
    <w:basedOn w:val="a"/>
    <w:uiPriority w:val="99"/>
    <w:rsid w:val="00DE6465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eastAsiaTheme="minorEastAsia" w:hAnsi="Century Schoolbook" w:cstheme="minorBidi"/>
      <w:sz w:val="24"/>
      <w:szCs w:val="24"/>
    </w:rPr>
  </w:style>
  <w:style w:type="paragraph" w:customStyle="1" w:styleId="Style27">
    <w:name w:val="Style27"/>
    <w:basedOn w:val="a"/>
    <w:uiPriority w:val="99"/>
    <w:rsid w:val="00DE6465"/>
    <w:pPr>
      <w:widowControl w:val="0"/>
      <w:autoSpaceDE w:val="0"/>
      <w:autoSpaceDN w:val="0"/>
      <w:adjustRightInd w:val="0"/>
      <w:spacing w:after="0" w:line="106" w:lineRule="exact"/>
    </w:pPr>
    <w:rPr>
      <w:rFonts w:ascii="Century Schoolbook" w:eastAsiaTheme="minorEastAsia" w:hAnsi="Century Schoolbook" w:cstheme="minorBidi"/>
      <w:sz w:val="24"/>
      <w:szCs w:val="24"/>
    </w:rPr>
  </w:style>
  <w:style w:type="character" w:customStyle="1" w:styleId="FontStyle44">
    <w:name w:val="Font Style44"/>
    <w:basedOn w:val="a0"/>
    <w:uiPriority w:val="99"/>
    <w:rsid w:val="00DE6465"/>
    <w:rPr>
      <w:rFonts w:ascii="Century Schoolbook" w:hAnsi="Century Schoolbook" w:cs="Century Schoolbook"/>
      <w:b/>
      <w:bCs/>
      <w:sz w:val="10"/>
      <w:szCs w:val="10"/>
    </w:rPr>
  </w:style>
  <w:style w:type="character" w:customStyle="1" w:styleId="FontStyle47">
    <w:name w:val="Font Style47"/>
    <w:basedOn w:val="a0"/>
    <w:uiPriority w:val="99"/>
    <w:rsid w:val="00DE6465"/>
    <w:rPr>
      <w:rFonts w:ascii="Century Schoolbook" w:hAnsi="Century Schoolbook" w:cs="Century Schoolbook"/>
      <w:b/>
      <w:bCs/>
      <w:spacing w:val="90"/>
      <w:sz w:val="16"/>
      <w:szCs w:val="16"/>
    </w:rPr>
  </w:style>
  <w:style w:type="character" w:customStyle="1" w:styleId="12">
    <w:name w:val="Заголовок №1_"/>
    <w:basedOn w:val="a0"/>
    <w:link w:val="13"/>
    <w:rsid w:val="0003682D"/>
    <w:rPr>
      <w:rFonts w:ascii="Franklin Gothic Medium" w:eastAsia="Franklin Gothic Medium" w:hAnsi="Franklin Gothic Medium" w:cs="Franklin Gothic Medium"/>
      <w:shd w:val="clear" w:color="auto" w:fill="FFFFFF"/>
    </w:rPr>
  </w:style>
  <w:style w:type="paragraph" w:customStyle="1" w:styleId="13">
    <w:name w:val="Заголовок №1"/>
    <w:basedOn w:val="a"/>
    <w:link w:val="12"/>
    <w:rsid w:val="0003682D"/>
    <w:pPr>
      <w:widowControl w:val="0"/>
      <w:shd w:val="clear" w:color="auto" w:fill="FFFFFF"/>
      <w:spacing w:before="180" w:after="0" w:line="250" w:lineRule="exact"/>
      <w:jc w:val="center"/>
      <w:outlineLvl w:val="0"/>
    </w:pPr>
    <w:rPr>
      <w:rFonts w:ascii="Franklin Gothic Medium" w:eastAsia="Franklin Gothic Medium" w:hAnsi="Franklin Gothic Medium" w:cs="Franklin Gothic Medium"/>
      <w:sz w:val="20"/>
      <w:szCs w:val="20"/>
    </w:rPr>
  </w:style>
  <w:style w:type="character" w:styleId="af5">
    <w:name w:val="Placeholder Text"/>
    <w:basedOn w:val="a0"/>
    <w:uiPriority w:val="99"/>
    <w:semiHidden/>
    <w:rsid w:val="00DF11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883250-8E60-4AC6-8604-15656DF271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10</Pages>
  <Words>4978</Words>
  <Characters>28375</Characters>
  <Application>Microsoft Office Word</Application>
  <DocSecurity>0</DocSecurity>
  <Lines>236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</dc:creator>
  <cp:lastModifiedBy>надя</cp:lastModifiedBy>
  <cp:revision>29</cp:revision>
  <cp:lastPrinted>2015-10-25T14:45:00Z</cp:lastPrinted>
  <dcterms:created xsi:type="dcterms:W3CDTF">2016-08-16T14:00:00Z</dcterms:created>
  <dcterms:modified xsi:type="dcterms:W3CDTF">2016-09-04T17:20:00Z</dcterms:modified>
</cp:coreProperties>
</file>